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E3BB1" w:rsidRDefault="00E63D1F" w:rsidP="00EE3BB1">
      <w:pPr>
        <w:widowControl w:val="0"/>
        <w:bidi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/>
          <w:b/>
          <w:bCs/>
          <w:noProof/>
          <w:color w:val="000000"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15CCCD24" wp14:editId="6CE6954C">
                <wp:simplePos x="0" y="0"/>
                <wp:positionH relativeFrom="column">
                  <wp:posOffset>4506595</wp:posOffset>
                </wp:positionH>
                <wp:positionV relativeFrom="paragraph">
                  <wp:posOffset>191770</wp:posOffset>
                </wp:positionV>
                <wp:extent cx="431800" cy="360045"/>
                <wp:effectExtent l="10160" t="8890" r="15240" b="12065"/>
                <wp:wrapNone/>
                <wp:docPr id="54" name="Text Box 18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1800" cy="36004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BA2580" w:rsidRDefault="00BA2580" w:rsidP="00BA2580">
                            <w:pPr>
                              <w:bidi/>
                              <w:jc w:val="center"/>
                              <w:rPr>
                                <w:rFonts w:ascii="Tahoma" w:hAnsi="Tahoma" w:cs="Andalu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Tahoma" w:hAnsi="Tahoma" w:cs="Andalus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>أ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5CCCD24" id="_x0000_t202" coordsize="21600,21600" o:spt="202" path="m,l,21600r21600,l21600,xe">
                <v:stroke joinstyle="miter"/>
                <v:path gradientshapeok="t" o:connecttype="rect"/>
              </v:shapetype>
              <v:shape id="Text Box 1876" o:spid="_x0000_s1026" type="#_x0000_t202" style="position:absolute;left:0;text-align:left;margin-left:354.85pt;margin-top:15.1pt;width:34pt;height:28.3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" filled="f" strokeweight="1pt">
                <v:textbox inset="0,0,0,0">
                  <w:txbxContent>
                    <w:p w:rsidR="00BA2580" w:rsidRDefault="00BA2580" w:rsidP="00BA2580">
                      <w:pPr>
                        <w:bidi/>
                        <w:jc w:val="center"/>
                        <w:rPr>
                          <w:rFonts w:ascii="Tahoma" w:hAnsi="Tahoma" w:cs="Andalus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</w:pPr>
                      <w:r>
                        <w:rPr>
                          <w:rFonts w:ascii="Tahoma" w:hAnsi="Tahoma" w:cs="Andalus" w:hint="cs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  <w:t>أ</w:t>
                      </w:r>
                    </w:p>
                  </w:txbxContent>
                </v:textbox>
              </v:shape>
            </w:pict>
          </mc:Fallback>
        </mc:AlternateContent>
      </w:r>
      <w:r w:rsidR="00B500FE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 xml:space="preserve"> </w:t>
      </w:r>
      <w:proofErr w:type="gramStart"/>
      <w:r w:rsidR="00B500FE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>مـتـوسـطـة  يغـمـرا</w:t>
      </w:r>
      <w:proofErr w:type="gramEnd"/>
      <w:r w:rsidR="00B500FE">
        <w:rPr>
          <w:rFonts w:ascii="Times New Roman" w:hAnsi="Times New Roman" w:cs="Times New Roman"/>
          <w:b/>
          <w:bCs/>
          <w:color w:val="000000"/>
          <w:sz w:val="16"/>
          <w:szCs w:val="16"/>
          <w:rtl/>
        </w:rPr>
        <w:t xml:space="preserve"> </w:t>
      </w:r>
      <w:r w:rsidR="00B500FE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سـن </w:t>
      </w:r>
      <w:r w:rsidR="00B500FE">
        <w:rPr>
          <w:rFonts w:ascii="Arial" w:hAnsi="Arial" w:hint="cs"/>
          <w:b/>
          <w:bCs/>
          <w:snapToGrid w:val="0"/>
          <w:color w:val="000000"/>
          <w:sz w:val="28"/>
          <w:szCs w:val="28"/>
          <w:rtl/>
        </w:rPr>
        <w:t>ــ</w:t>
      </w:r>
      <w:r w:rsidR="00B500FE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الـغــزوا</w:t>
      </w:r>
      <w:r w:rsidR="00B500FE">
        <w:rPr>
          <w:rFonts w:ascii="Times New Roman" w:hAnsi="Times New Roman" w:cs="Times New Roman"/>
          <w:b/>
          <w:bCs/>
          <w:color w:val="000000"/>
          <w:sz w:val="16"/>
          <w:szCs w:val="16"/>
          <w:rtl/>
        </w:rPr>
        <w:t xml:space="preserve"> </w:t>
      </w:r>
      <w:r w:rsidR="00B500FE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ت        </w:t>
      </w:r>
      <w:r w:rsidR="00B500FE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 xml:space="preserve"> </w:t>
      </w:r>
      <w:r w:rsidR="00B500FE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            </w:t>
      </w:r>
      <w:r w:rsidR="00B500FE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 xml:space="preserve"> </w:t>
      </w:r>
      <w:r w:rsidR="00B500FE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         </w:t>
      </w:r>
      <w:r w:rsidR="00B500FE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ر</w:t>
      </w:r>
      <w:r w:rsidR="00B500FE" w:rsidRPr="0058314A">
        <w:rPr>
          <w:rFonts w:ascii="Times New Roman" w:hAnsi="Times New Roman" w:cs="Times New Roman"/>
          <w:b/>
          <w:bCs/>
          <w:color w:val="000000"/>
          <w:sz w:val="16"/>
          <w:szCs w:val="16"/>
          <w:rtl/>
        </w:rPr>
        <w:t xml:space="preserve"> </w:t>
      </w:r>
      <w:r w:rsidR="00B500FE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ا</w:t>
      </w:r>
      <w:r w:rsidR="00B500FE" w:rsidRPr="00B500FE">
        <w:rPr>
          <w:rFonts w:ascii="Times New Roman" w:hAnsi="Times New Roman" w:cs="Times New Roman" w:hint="cs"/>
          <w:b/>
          <w:bCs/>
          <w:color w:val="000000"/>
          <w:sz w:val="16"/>
          <w:szCs w:val="16"/>
          <w:rtl/>
        </w:rPr>
        <w:t xml:space="preserve"> </w:t>
      </w:r>
      <w:r w:rsidR="00B500FE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بــعـ</w:t>
      </w:r>
      <w:r w:rsidR="00B500FE" w:rsidRPr="0058314A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ـ</w:t>
      </w:r>
      <w:r w:rsidR="00B500FE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ة</w:t>
      </w:r>
      <w:r w:rsidR="00B500FE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 مـتــوســــط</w:t>
      </w:r>
    </w:p>
    <w:p w:rsidR="00EE3BB1" w:rsidRPr="003A54FA" w:rsidRDefault="00EE3BB1" w:rsidP="0059447D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rtl/>
          <w:lang w:bidi="ar-DZ"/>
        </w:rPr>
      </w:pPr>
      <w:proofErr w:type="gramStart"/>
      <w:r w:rsidRPr="003A54FA">
        <w:rPr>
          <w:rFonts w:ascii="Times New Roman" w:hAnsi="Times New Roman" w:cs="Times New Roman"/>
          <w:b/>
          <w:bCs/>
          <w:sz w:val="28"/>
          <w:szCs w:val="28"/>
          <w:rtl/>
        </w:rPr>
        <w:t>الـفـرض  الـمـحـروس</w:t>
      </w:r>
      <w:proofErr w:type="gramEnd"/>
      <w:r w:rsidRPr="003A54FA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 </w:t>
      </w:r>
      <w:r w:rsidR="00375223" w:rsidRPr="00375223">
        <w:rPr>
          <w:rFonts w:ascii="Times New Roman" w:hAnsi="Times New Roman" w:cs="Times New Roman"/>
          <w:b/>
          <w:bCs/>
          <w:sz w:val="28"/>
          <w:szCs w:val="28"/>
          <w:rtl/>
        </w:rPr>
        <w:t>ل</w:t>
      </w:r>
      <w:r w:rsidR="00375223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>ـ</w:t>
      </w:r>
      <w:r w:rsidR="00375223" w:rsidRPr="00375223">
        <w:rPr>
          <w:rFonts w:ascii="Times New Roman" w:hAnsi="Times New Roman" w:cs="Times New Roman"/>
          <w:b/>
          <w:bCs/>
          <w:sz w:val="28"/>
          <w:szCs w:val="28"/>
          <w:rtl/>
        </w:rPr>
        <w:t>ل</w:t>
      </w:r>
      <w:r w:rsidR="00375223">
        <w:rPr>
          <w:rFonts w:ascii="Times New Roman" w:hAnsi="Times New Roman" w:cs="Times New Roman" w:hint="cs"/>
          <w:b/>
          <w:bCs/>
          <w:sz w:val="28"/>
          <w:szCs w:val="28"/>
          <w:rtl/>
        </w:rPr>
        <w:t>ـ</w:t>
      </w:r>
      <w:r w:rsidR="00375223" w:rsidRPr="00375223">
        <w:rPr>
          <w:rFonts w:ascii="Times New Roman" w:hAnsi="Times New Roman" w:cs="Times New Roman"/>
          <w:b/>
          <w:bCs/>
          <w:sz w:val="28"/>
          <w:szCs w:val="28"/>
          <w:rtl/>
        </w:rPr>
        <w:t>ف</w:t>
      </w:r>
      <w:r w:rsidR="00375223">
        <w:rPr>
          <w:rFonts w:ascii="Times New Roman" w:hAnsi="Times New Roman" w:cs="Times New Roman" w:hint="cs"/>
          <w:b/>
          <w:bCs/>
          <w:sz w:val="28"/>
          <w:szCs w:val="28"/>
          <w:rtl/>
        </w:rPr>
        <w:t>ـ</w:t>
      </w:r>
      <w:r w:rsidR="00375223" w:rsidRPr="00375223">
        <w:rPr>
          <w:rFonts w:ascii="Times New Roman" w:hAnsi="Times New Roman" w:cs="Times New Roman"/>
          <w:b/>
          <w:bCs/>
          <w:sz w:val="28"/>
          <w:szCs w:val="28"/>
          <w:rtl/>
        </w:rPr>
        <w:t>ص</w:t>
      </w:r>
      <w:r w:rsidR="00375223">
        <w:rPr>
          <w:rFonts w:ascii="Times New Roman" w:hAnsi="Times New Roman" w:cs="Times New Roman" w:hint="cs"/>
          <w:b/>
          <w:bCs/>
          <w:sz w:val="28"/>
          <w:szCs w:val="28"/>
          <w:rtl/>
        </w:rPr>
        <w:t>ــ</w:t>
      </w:r>
      <w:r w:rsidR="00375223" w:rsidRPr="00375223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ل </w:t>
      </w:r>
      <w:r w:rsidR="00375223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proofErr w:type="spellStart"/>
      <w:r w:rsidR="00375223" w:rsidRPr="00375223">
        <w:rPr>
          <w:rFonts w:ascii="Times New Roman" w:hAnsi="Times New Roman" w:cs="Times New Roman"/>
          <w:b/>
          <w:bCs/>
          <w:sz w:val="28"/>
          <w:szCs w:val="28"/>
          <w:rtl/>
        </w:rPr>
        <w:t>ال</w:t>
      </w:r>
      <w:r w:rsidR="00375223">
        <w:rPr>
          <w:rFonts w:ascii="Times New Roman" w:hAnsi="Times New Roman" w:cs="Times New Roman" w:hint="cs"/>
          <w:b/>
          <w:bCs/>
          <w:sz w:val="28"/>
          <w:szCs w:val="28"/>
          <w:rtl/>
        </w:rPr>
        <w:t>ـ</w:t>
      </w:r>
      <w:r w:rsidR="00375223" w:rsidRPr="00375223">
        <w:rPr>
          <w:rFonts w:ascii="Times New Roman" w:hAnsi="Times New Roman" w:cs="Times New Roman"/>
          <w:b/>
          <w:bCs/>
          <w:sz w:val="28"/>
          <w:szCs w:val="28"/>
          <w:rtl/>
        </w:rPr>
        <w:t>ث</w:t>
      </w:r>
      <w:r w:rsidR="00375223">
        <w:rPr>
          <w:rFonts w:ascii="Times New Roman" w:hAnsi="Times New Roman" w:cs="Times New Roman" w:hint="cs"/>
          <w:b/>
          <w:bCs/>
          <w:sz w:val="28"/>
          <w:szCs w:val="28"/>
          <w:rtl/>
        </w:rPr>
        <w:t>ـ</w:t>
      </w:r>
      <w:r w:rsidR="00375223" w:rsidRPr="00375223">
        <w:rPr>
          <w:rFonts w:ascii="Times New Roman" w:hAnsi="Times New Roman" w:cs="Times New Roman"/>
          <w:b/>
          <w:bCs/>
          <w:sz w:val="28"/>
          <w:szCs w:val="28"/>
          <w:rtl/>
        </w:rPr>
        <w:t>ا</w:t>
      </w:r>
      <w:proofErr w:type="spellEnd"/>
      <w:r w:rsidR="00375223" w:rsidRPr="00375223">
        <w:rPr>
          <w:rFonts w:ascii="Times New Roman" w:hAnsi="Times New Roman" w:cs="Times New Roman" w:hint="cs"/>
          <w:b/>
          <w:bCs/>
          <w:sz w:val="16"/>
          <w:szCs w:val="16"/>
          <w:rtl/>
        </w:rPr>
        <w:t xml:space="preserve"> </w:t>
      </w:r>
      <w:proofErr w:type="spellStart"/>
      <w:r w:rsidR="00375223" w:rsidRPr="00375223">
        <w:rPr>
          <w:rFonts w:ascii="Times New Roman" w:hAnsi="Times New Roman" w:cs="Times New Roman"/>
          <w:b/>
          <w:bCs/>
          <w:sz w:val="28"/>
          <w:szCs w:val="28"/>
          <w:rtl/>
        </w:rPr>
        <w:t>ن</w:t>
      </w:r>
      <w:r w:rsidR="00375223">
        <w:rPr>
          <w:rFonts w:ascii="Times New Roman" w:hAnsi="Times New Roman" w:cs="Times New Roman" w:hint="cs"/>
          <w:b/>
          <w:bCs/>
          <w:sz w:val="28"/>
          <w:szCs w:val="28"/>
          <w:rtl/>
        </w:rPr>
        <w:t>ـ</w:t>
      </w:r>
      <w:r w:rsidR="00375223" w:rsidRPr="00375223">
        <w:rPr>
          <w:rFonts w:ascii="Times New Roman" w:hAnsi="Times New Roman" w:cs="Times New Roman"/>
          <w:b/>
          <w:bCs/>
          <w:sz w:val="28"/>
          <w:szCs w:val="28"/>
          <w:rtl/>
        </w:rPr>
        <w:t>ي</w:t>
      </w:r>
      <w:proofErr w:type="spellEnd"/>
      <w:r w:rsidRPr="003A54FA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 فـي  الــرّيـا</w:t>
      </w:r>
      <w:r w:rsidRPr="003A54FA">
        <w:rPr>
          <w:rFonts w:ascii="Times New Roman" w:hAnsi="Times New Roman" w:cs="Times New Roman"/>
          <w:b/>
          <w:bCs/>
          <w:sz w:val="16"/>
          <w:szCs w:val="16"/>
          <w:rtl/>
        </w:rPr>
        <w:t xml:space="preserve"> </w:t>
      </w:r>
      <w:proofErr w:type="spellStart"/>
      <w:r w:rsidRPr="003A54FA">
        <w:rPr>
          <w:rFonts w:ascii="Times New Roman" w:hAnsi="Times New Roman" w:cs="Times New Roman"/>
          <w:b/>
          <w:bCs/>
          <w:sz w:val="28"/>
          <w:szCs w:val="28"/>
          <w:rtl/>
        </w:rPr>
        <w:t>ضـيـا</w:t>
      </w:r>
      <w:proofErr w:type="spellEnd"/>
      <w:r w:rsidRPr="003A54FA">
        <w:rPr>
          <w:rFonts w:ascii="Times New Roman" w:hAnsi="Times New Roman" w:cs="Times New Roman"/>
          <w:b/>
          <w:bCs/>
          <w:sz w:val="16"/>
          <w:szCs w:val="16"/>
          <w:rtl/>
        </w:rPr>
        <w:t xml:space="preserve"> </w:t>
      </w:r>
      <w:r w:rsidRPr="003A54FA">
        <w:rPr>
          <w:rFonts w:ascii="Times New Roman" w:hAnsi="Times New Roman" w:cs="Times New Roman"/>
          <w:b/>
          <w:bCs/>
          <w:sz w:val="28"/>
          <w:szCs w:val="28"/>
          <w:rtl/>
        </w:rPr>
        <w:t>ت</w:t>
      </w:r>
    </w:p>
    <w:p w:rsidR="00EE3BB1" w:rsidRPr="00CB1F27" w:rsidRDefault="00EE3BB1" w:rsidP="009611B5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</w:p>
    <w:p w:rsidR="004076FE" w:rsidRPr="001403FF" w:rsidRDefault="003854F7" w:rsidP="00A94FCA">
      <w:pPr>
        <w:bidi/>
        <w:spacing w:after="0"/>
        <w:rPr>
          <w:rFonts w:ascii="Times New Roman" w:hAnsi="Times New Roman" w:cs="Times New Roman"/>
          <w:snapToGrid w:val="0"/>
          <w:color w:val="000000"/>
          <w:sz w:val="28"/>
          <w:szCs w:val="28"/>
          <w:rtl/>
          <w:lang w:bidi="ar-DZ"/>
        </w:rPr>
      </w:pPr>
      <w:r w:rsidRPr="003854F7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proofErr w:type="gramStart"/>
      <w:r w:rsidR="004076FE" w:rsidRPr="00B1230E">
        <w:rPr>
          <w:rFonts w:ascii="Times New Roman" w:hAnsi="Times New Roman" w:cs="Times New Roman"/>
          <w:b/>
          <w:bCs/>
          <w:color w:val="000000"/>
          <w:sz w:val="28"/>
          <w:szCs w:val="28"/>
          <w:u w:val="thick"/>
          <w:rtl/>
          <w:lang w:bidi="ar-DZ"/>
        </w:rPr>
        <w:t>الـتـمــريــن</w:t>
      </w:r>
      <w:r w:rsidR="004076FE" w:rsidRPr="00B1230E">
        <w:rPr>
          <w:rFonts w:ascii="Times New Roman" w:hAnsi="Times New Roman" w:cs="Times New Roman" w:hint="cs"/>
          <w:b/>
          <w:bCs/>
          <w:color w:val="000000"/>
          <w:sz w:val="28"/>
          <w:szCs w:val="28"/>
          <w:u w:val="thick"/>
          <w:rtl/>
          <w:lang w:bidi="ar-DZ"/>
        </w:rPr>
        <w:t xml:space="preserve"> </w:t>
      </w:r>
      <w:r w:rsidR="004076FE" w:rsidRPr="00B1230E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thick"/>
          <w:rtl/>
        </w:rPr>
        <w:t xml:space="preserve"> </w:t>
      </w:r>
      <w:r w:rsidR="004076FE">
        <w:rPr>
          <w:rFonts w:ascii="Times New Roman" w:hAnsi="Times New Roman" w:cs="Times New Roman" w:hint="cs"/>
          <w:b/>
          <w:bCs/>
          <w:snapToGrid w:val="0"/>
          <w:color w:val="000000"/>
          <w:sz w:val="28"/>
          <w:szCs w:val="28"/>
          <w:u w:val="thick"/>
          <w:rtl/>
          <w:lang w:bidi="ar-DZ"/>
        </w:rPr>
        <w:t>1</w:t>
      </w:r>
      <w:proofErr w:type="gramEnd"/>
      <w:r w:rsidR="004076FE"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rtl/>
          <w:lang w:bidi="ar-DZ"/>
        </w:rPr>
        <w:t xml:space="preserve"> </w:t>
      </w:r>
      <w:r w:rsidR="004076FE"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rtl/>
        </w:rPr>
        <w:t>:</w:t>
      </w:r>
    </w:p>
    <w:p w:rsidR="00680242" w:rsidRDefault="00597D72" w:rsidP="00680242">
      <w:pPr>
        <w:bidi/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75BA2300" wp14:editId="00DDAB85">
                <wp:simplePos x="0" y="0"/>
                <wp:positionH relativeFrom="column">
                  <wp:posOffset>2535555</wp:posOffset>
                </wp:positionH>
                <wp:positionV relativeFrom="paragraph">
                  <wp:posOffset>153860</wp:posOffset>
                </wp:positionV>
                <wp:extent cx="1795780" cy="1048385"/>
                <wp:effectExtent l="0" t="0" r="33020" b="37465"/>
                <wp:wrapNone/>
                <wp:docPr id="17" name="Groupe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95780" cy="1048385"/>
                          <a:chOff x="0" y="0"/>
                          <a:chExt cx="1795780" cy="1048385"/>
                        </a:xfrm>
                      </wpg:grpSpPr>
                      <wps:wsp>
                        <wps:cNvPr id="228" name="Connecteur droit 228"/>
                        <wps:cNvCnPr>
                          <a:cxnSpLocks noChangeAspect="1"/>
                        </wps:cNvCnPr>
                        <wps:spPr>
                          <a:xfrm>
                            <a:off x="1095375" y="90487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9" name="Connecteur droit 229"/>
                        <wps:cNvCnPr>
                          <a:cxnSpLocks noChangeAspect="1"/>
                        </wps:cNvCnPr>
                        <wps:spPr>
                          <a:xfrm>
                            <a:off x="1047750" y="90487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3" name="Connecteur droit 223"/>
                        <wps:cNvCnPr>
                          <a:cxnSpLocks noChangeAspect="1"/>
                        </wps:cNvCnPr>
                        <wps:spPr>
                          <a:xfrm>
                            <a:off x="1000125" y="90487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6" name="Connecteur droit 226"/>
                        <wps:cNvCnPr>
                          <a:cxnSpLocks noChangeAspect="1"/>
                        </wps:cNvCnPr>
                        <wps:spPr>
                          <a:xfrm>
                            <a:off x="1095375" y="25717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5" name="Connecteur droit 225"/>
                        <wps:cNvCnPr>
                          <a:cxnSpLocks noChangeAspect="1"/>
                        </wps:cNvCnPr>
                        <wps:spPr>
                          <a:xfrm>
                            <a:off x="1047750" y="25717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4" name="Connecteur droit 224"/>
                        <wps:cNvCnPr>
                          <a:cxnSpLocks noChangeAspect="1"/>
                        </wps:cNvCnPr>
                        <wps:spPr>
                          <a:xfrm>
                            <a:off x="1000125" y="25717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0" name="Rectangle 1374"/>
                        <wps:cNvSpPr>
                          <a:spLocks noChangeArrowheads="1"/>
                        </wps:cNvSpPr>
                        <wps:spPr bwMode="auto">
                          <a:xfrm>
                            <a:off x="285750" y="333375"/>
                            <a:ext cx="1439545" cy="64770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Freeform 1381"/>
                        <wps:cNvSpPr>
                          <a:spLocks noChangeAspect="1"/>
                        </wps:cNvSpPr>
                        <wps:spPr bwMode="auto">
                          <a:xfrm rot="10800000">
                            <a:off x="1619250" y="333375"/>
                            <a:ext cx="107950" cy="107950"/>
                          </a:xfrm>
                          <a:custGeom>
                            <a:avLst/>
                            <a:gdLst>
                              <a:gd name="T0" fmla="*/ 0 w 380"/>
                              <a:gd name="T1" fmla="*/ 0 h 330"/>
                              <a:gd name="T2" fmla="*/ 380 w 380"/>
                              <a:gd name="T3" fmla="*/ 0 h 330"/>
                              <a:gd name="T4" fmla="*/ 380 w 380"/>
                              <a:gd name="T5" fmla="*/ 330 h 3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0" h="330">
                                <a:moveTo>
                                  <a:pt x="0" y="0"/>
                                </a:moveTo>
                                <a:lnTo>
                                  <a:pt x="380" y="0"/>
                                </a:lnTo>
                                <a:lnTo>
                                  <a:pt x="380" y="330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2" name="Freeform 1383"/>
                        <wps:cNvSpPr>
                          <a:spLocks noChangeAspect="1"/>
                        </wps:cNvSpPr>
                        <wps:spPr bwMode="auto">
                          <a:xfrm rot="5400000">
                            <a:off x="295275" y="333375"/>
                            <a:ext cx="107950" cy="107950"/>
                          </a:xfrm>
                          <a:custGeom>
                            <a:avLst/>
                            <a:gdLst>
                              <a:gd name="T0" fmla="*/ 0 w 380"/>
                              <a:gd name="T1" fmla="*/ 0 h 330"/>
                              <a:gd name="T2" fmla="*/ 380 w 380"/>
                              <a:gd name="T3" fmla="*/ 0 h 330"/>
                              <a:gd name="T4" fmla="*/ 380 w 380"/>
                              <a:gd name="T5" fmla="*/ 330 h 3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0" h="330">
                                <a:moveTo>
                                  <a:pt x="0" y="0"/>
                                </a:moveTo>
                                <a:lnTo>
                                  <a:pt x="380" y="0"/>
                                </a:lnTo>
                                <a:lnTo>
                                  <a:pt x="380" y="330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Text Box 1389"/>
                        <wps:cNvSpPr txBox="1">
                          <a:spLocks noChangeArrowheads="1"/>
                        </wps:cNvSpPr>
                        <wps:spPr bwMode="auto">
                          <a:xfrm>
                            <a:off x="695325" y="0"/>
                            <a:ext cx="720090" cy="360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7D72" w:rsidRPr="00097502" w:rsidRDefault="00597D72" w:rsidP="00597D72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097502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x</w:t>
                              </w:r>
                              <w:proofErr w:type="gramEnd"/>
                              <w:r w:rsidRPr="00097502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097502">
                                <w:rPr>
                                  <w:rFonts w:asciiTheme="minorBidi" w:hAnsiTheme="minorBidi" w:cstheme="minorBidi"/>
                                  <w:sz w:val="28"/>
                                  <w:szCs w:val="28"/>
                                </w:rPr>
                                <w:t>+</w:t>
                              </w:r>
                              <w:r w:rsidRPr="00097502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ctr" anchorCtr="0" upright="1">
                          <a:noAutofit/>
                        </wps:bodyPr>
                      </wps:wsp>
                      <wps:wsp>
                        <wps:cNvPr id="231" name="Text Box 139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14325"/>
                            <a:ext cx="360045" cy="720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7D72" w:rsidRPr="00097502" w:rsidRDefault="00597D72" w:rsidP="00597D72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097502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x</w:t>
                              </w:r>
                              <w:proofErr w:type="gramEnd"/>
                              <w:r w:rsidRPr="00097502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097502">
                                <w:rPr>
                                  <w:rFonts w:asciiTheme="minorBidi" w:hAnsiTheme="minorBidi" w:cstheme="minorBidi"/>
                                  <w:sz w:val="28"/>
                                  <w:szCs w:val="28"/>
                                  <w:lang w:bidi="ar-DZ"/>
                                </w:rPr>
                                <w:t>–</w:t>
                              </w:r>
                              <w:r w:rsidRPr="00097502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lang w:bidi="ar-DZ"/>
                                </w:rPr>
                                <w:t xml:space="preserve"> </w:t>
                              </w:r>
                              <w: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lang w:bidi="ar-DZ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vert270" wrap="square" lIns="36000" tIns="36000" rIns="36000" bIns="36000" anchor="ctr" anchorCtr="0" upright="1">
                          <a:noAutofit/>
                        </wps:bodyPr>
                      </wps:wsp>
                      <wps:wsp>
                        <wps:cNvPr id="227" name="Connecteur droit 227"/>
                        <wps:cNvCnPr>
                          <a:cxnSpLocks noChangeAspect="1"/>
                        </wps:cNvCnPr>
                        <wps:spPr>
                          <a:xfrm rot="5400000">
                            <a:off x="285750" y="60007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4" name="Connecteur droit 234"/>
                        <wps:cNvCnPr>
                          <a:cxnSpLocks noChangeAspect="1"/>
                        </wps:cNvCnPr>
                        <wps:spPr>
                          <a:xfrm rot="5400000">
                            <a:off x="1724025" y="60007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6" name="Freeform 1384"/>
                        <wps:cNvSpPr>
                          <a:spLocks noChangeAspect="1"/>
                        </wps:cNvSpPr>
                        <wps:spPr bwMode="auto">
                          <a:xfrm>
                            <a:off x="295275" y="866775"/>
                            <a:ext cx="107950" cy="107950"/>
                          </a:xfrm>
                          <a:custGeom>
                            <a:avLst/>
                            <a:gdLst>
                              <a:gd name="T0" fmla="*/ 0 w 380"/>
                              <a:gd name="T1" fmla="*/ 0 h 330"/>
                              <a:gd name="T2" fmla="*/ 380 w 380"/>
                              <a:gd name="T3" fmla="*/ 0 h 330"/>
                              <a:gd name="T4" fmla="*/ 380 w 380"/>
                              <a:gd name="T5" fmla="*/ 330 h 3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0" h="330">
                                <a:moveTo>
                                  <a:pt x="0" y="0"/>
                                </a:moveTo>
                                <a:lnTo>
                                  <a:pt x="380" y="0"/>
                                </a:lnTo>
                                <a:lnTo>
                                  <a:pt x="380" y="330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BA2300" id="Groupe 17" o:spid="_x0000_s1027" style="position:absolute;left:0;text-align:left;margin-left:199.65pt;margin-top:12.1pt;width:141.4pt;height:82.55pt;z-index:251655680" coordsize="17957,104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">
                <v:line id="Connecteur droit 228" o:spid="_x0000_s1028" style="position:absolute;visibility:visible;mso-wrap-style:square" from="10953,9048" to="10953,10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" strokecolor="black [3213]" strokeweight="1.5pt">
                  <o:lock v:ext="edit" aspectratio="t" shapetype="f"/>
                </v:line>
                <v:line id="Connecteur droit 229" o:spid="_x0000_s1029" style="position:absolute;visibility:visible;mso-wrap-style:square" from="10477,9048" to="10477,10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" strokecolor="black [3213]" strokeweight="1.5pt">
                  <o:lock v:ext="edit" aspectratio="t" shapetype="f"/>
                </v:line>
                <v:line id="Connecteur droit 223" o:spid="_x0000_s1030" style="position:absolute;visibility:visible;mso-wrap-style:square" from="10001,9048" to="10001,10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" strokecolor="black [3213]" strokeweight="1.5pt">
                  <o:lock v:ext="edit" aspectratio="t" shapetype="f"/>
                </v:line>
                <v:line id="Connecteur droit 226" o:spid="_x0000_s1031" style="position:absolute;visibility:visible;mso-wrap-style:square" from="10953,2571" to="10953,4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" strokecolor="black [3213]" strokeweight="1.5pt">
                  <o:lock v:ext="edit" aspectratio="t" shapetype="f"/>
                </v:line>
                <v:line id="Connecteur droit 225" o:spid="_x0000_s1032" style="position:absolute;visibility:visible;mso-wrap-style:square" from="10477,2571" to="10477,4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" strokecolor="black [3213]" strokeweight="1.5pt">
                  <o:lock v:ext="edit" aspectratio="t" shapetype="f"/>
                </v:line>
                <v:line id="Connecteur droit 224" o:spid="_x0000_s1033" style="position:absolute;visibility:visible;mso-wrap-style:square" from="10001,2571" to="10001,4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" strokecolor="black [3213]" strokeweight="1.5pt">
                  <o:lock v:ext="edit" aspectratio="t" shapetype="f"/>
                </v:line>
                <v:rect id="Rectangle 1374" o:spid="_x0000_s1034" style="position:absolute;left:2857;top:3333;width:14395;height:6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" filled="f" strokecolor="black [3213]" strokeweight="1.5pt"/>
                <v:shape id="Freeform 1381" o:spid="_x0000_s1035" style="position:absolute;left:16192;top:3333;width:1080;height:1080;rotation:180;visibility:visible;mso-wrap-style:square;v-text-anchor:top" coordsize="380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" path="m,l380,r,330e" filled="f" strokecolor="black [3213]" strokeweight="1.5pt">
                  <v:path arrowok="t" o:connecttype="custom" o:connectlocs="0,0;107950,0;107950,107950" o:connectangles="0,0,0"/>
                  <o:lock v:ext="edit" aspectratio="t"/>
                </v:shape>
                <v:shape id="Freeform 1383" o:spid="_x0000_s1036" style="position:absolute;left:2952;top:3333;width:1080;height:1080;rotation:90;visibility:visible;mso-wrap-style:square;v-text-anchor:top" coordsize="380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" path="m,l380,r,330e" filled="f" strokecolor="black [3213]" strokeweight="1.5pt">
                  <v:path arrowok="t" o:connecttype="custom" o:connectlocs="0,0;107950,0;107950,107950" o:connectangles="0,0,0"/>
                  <o:lock v:ext="edit" aspectratio="t"/>
                </v:shape>
                <v:shape id="Text Box 1389" o:spid="_x0000_s1037" type="#_x0000_t202" style="position:absolute;left:6953;width:7201;height:36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" filled="f" fillcolor="white [3212]" stroked="f">
                  <v:textbox inset="1mm,1mm,1mm,1mm">
                    <w:txbxContent>
                      <w:p w:rsidR="00597D72" w:rsidRPr="00097502" w:rsidRDefault="00597D72" w:rsidP="00597D72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</w:rPr>
                        </w:pPr>
                        <w:proofErr w:type="gramStart"/>
                        <w:r w:rsidRPr="00097502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x</w:t>
                        </w:r>
                        <w:proofErr w:type="gramEnd"/>
                        <w:r w:rsidRPr="00097502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</w:t>
                        </w:r>
                        <w:r w:rsidRPr="00097502">
                          <w:rPr>
                            <w:rFonts w:asciiTheme="minorBidi" w:hAnsiTheme="minorBidi" w:cstheme="minorBidi"/>
                            <w:sz w:val="28"/>
                            <w:szCs w:val="28"/>
                          </w:rPr>
                          <w:t>+</w:t>
                        </w:r>
                        <w:r w:rsidRPr="00097502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1</w:t>
                        </w:r>
                      </w:p>
                    </w:txbxContent>
                  </v:textbox>
                </v:shape>
                <v:shape id="Text Box 1390" o:spid="_x0000_s1038" type="#_x0000_t202" style="position:absolute;top:3143;width:3600;height:72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" filled="f" fillcolor="white [3212]" stroked="f">
                  <v:textbox style="layout-flow:vertical;mso-layout-flow-alt:bottom-to-top" inset="1mm,1mm,1mm,1mm">
                    <w:txbxContent>
                      <w:p w:rsidR="00597D72" w:rsidRPr="00097502" w:rsidRDefault="00597D72" w:rsidP="00597D72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</w:rPr>
                        </w:pPr>
                        <w:proofErr w:type="gramStart"/>
                        <w:r w:rsidRPr="00097502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x</w:t>
                        </w:r>
                        <w:proofErr w:type="gramEnd"/>
                        <w:r w:rsidRPr="00097502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</w:t>
                        </w:r>
                        <w:r w:rsidRPr="00097502">
                          <w:rPr>
                            <w:rFonts w:asciiTheme="minorBidi" w:hAnsiTheme="minorBidi" w:cstheme="minorBidi"/>
                            <w:sz w:val="28"/>
                            <w:szCs w:val="28"/>
                            <w:lang w:bidi="ar-DZ"/>
                          </w:rPr>
                          <w:t>–</w:t>
                        </w:r>
                        <w:r w:rsidRPr="00097502">
                          <w:rPr>
                            <w:rFonts w:asciiTheme="majorBidi" w:hAnsiTheme="majorBidi" w:cstheme="majorBidi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Theme="majorBidi" w:hAnsiTheme="majorBidi" w:cstheme="majorBidi"/>
                            <w:sz w:val="28"/>
                            <w:szCs w:val="28"/>
                            <w:lang w:bidi="ar-DZ"/>
                          </w:rPr>
                          <w:t>5</w:t>
                        </w:r>
                      </w:p>
                    </w:txbxContent>
                  </v:textbox>
                </v:shape>
                <v:line id="Connecteur droit 227" o:spid="_x0000_s1039" style="position:absolute;rotation:90;visibility:visible;mso-wrap-style:square" from="2857,6000" to="2857,7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" strokecolor="black [3213]" strokeweight="1.5pt">
                  <o:lock v:ext="edit" aspectratio="t" shapetype="f"/>
                </v:line>
                <v:line id="Connecteur droit 234" o:spid="_x0000_s1040" style="position:absolute;rotation:90;visibility:visible;mso-wrap-style:square" from="17240,6000" to="17240,7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" strokecolor="black [3213]" strokeweight="1.5pt">
                  <o:lock v:ext="edit" aspectratio="t" shapetype="f"/>
                </v:line>
                <v:shape id="Freeform 1384" o:spid="_x0000_s1041" style="position:absolute;left:2952;top:8667;width:1080;height:1080;visibility:visible;mso-wrap-style:square;v-text-anchor:top" coordsize="380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" path="m,l380,r,330e" filled="f" strokecolor="black [3213]" strokeweight="1.5pt">
                  <v:path arrowok="t" o:connecttype="custom" o:connectlocs="0,0;107950,0;107950,107950" o:connectangles="0,0,0"/>
                  <o:lock v:ext="edit" aspectratio="t"/>
                </v:shape>
              </v:group>
            </w:pict>
          </mc:Fallback>
        </mc:AlternateContent>
      </w:r>
      <w:r w:rsidR="0068024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 إ</w:t>
      </w:r>
      <w:r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proofErr w:type="gramStart"/>
      <w:r w:rsidR="0068024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68024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ي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68024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ك  ال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68024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ش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68024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ك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68024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680242">
        <w:rPr>
          <w:rFonts w:ascii="Times New Roman" w:hAnsi="Times New Roman" w:cs="Times New Roman" w:hint="cs"/>
          <w:sz w:val="28"/>
          <w:szCs w:val="28"/>
          <w:rtl/>
          <w:lang w:bidi="ar-DZ"/>
        </w:rPr>
        <w:t>ي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ـ</w:t>
      </w:r>
      <w:r w:rsidR="00680242">
        <w:rPr>
          <w:rFonts w:ascii="Times New Roman" w:hAnsi="Times New Roman" w:cs="Times New Roman" w:hint="cs"/>
          <w:sz w:val="28"/>
          <w:szCs w:val="28"/>
          <w:rtl/>
          <w:lang w:bidi="ar-DZ"/>
        </w:rPr>
        <w:t>ن</w:t>
      </w:r>
      <w:proofErr w:type="gramEnd"/>
      <w:r w:rsidR="0068024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ح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68024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ي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68024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ث  </w:t>
      </w:r>
      <w:r w:rsidR="00680242" w:rsidRPr="00097502">
        <w:rPr>
          <w:rFonts w:ascii="Times New Roman" w:hAnsi="Times New Roman" w:cs="Times New Roman"/>
          <w:i/>
          <w:iCs/>
          <w:sz w:val="28"/>
          <w:szCs w:val="28"/>
          <w:lang w:bidi="ar-DZ"/>
        </w:rPr>
        <w:t>x</w:t>
      </w:r>
      <w:r w:rsidR="0068024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ع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680242">
        <w:rPr>
          <w:rFonts w:ascii="Times New Roman" w:hAnsi="Times New Roman" w:cs="Times New Roman" w:hint="cs"/>
          <w:sz w:val="28"/>
          <w:szCs w:val="28"/>
          <w:rtl/>
          <w:lang w:bidi="ar-DZ"/>
        </w:rPr>
        <w:t>د</w:t>
      </w:r>
      <w:r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="00680242">
        <w:rPr>
          <w:rFonts w:ascii="Times New Roman" w:hAnsi="Times New Roman" w:cs="Times New Roman" w:hint="cs"/>
          <w:sz w:val="28"/>
          <w:szCs w:val="28"/>
          <w:rtl/>
          <w:lang w:bidi="ar-DZ"/>
        </w:rPr>
        <w:t>د  ح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680242">
        <w:rPr>
          <w:rFonts w:ascii="Times New Roman" w:hAnsi="Times New Roman" w:cs="Times New Roman" w:hint="cs"/>
          <w:sz w:val="28"/>
          <w:szCs w:val="28"/>
          <w:rtl/>
          <w:lang w:bidi="ar-DZ"/>
        </w:rPr>
        <w:t>ق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680242">
        <w:rPr>
          <w:rFonts w:ascii="Times New Roman" w:hAnsi="Times New Roman" w:cs="Times New Roman" w:hint="cs"/>
          <w:sz w:val="28"/>
          <w:szCs w:val="28"/>
          <w:rtl/>
          <w:lang w:bidi="ar-DZ"/>
        </w:rPr>
        <w:t>ي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680242">
        <w:rPr>
          <w:rFonts w:ascii="Times New Roman" w:hAnsi="Times New Roman" w:cs="Times New Roman" w:hint="cs"/>
          <w:sz w:val="28"/>
          <w:szCs w:val="28"/>
          <w:rtl/>
          <w:lang w:bidi="ar-DZ"/>
        </w:rPr>
        <w:t>ق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680242">
        <w:rPr>
          <w:rFonts w:ascii="Times New Roman" w:hAnsi="Times New Roman" w:cs="Times New Roman" w:hint="cs"/>
          <w:sz w:val="28"/>
          <w:szCs w:val="28"/>
          <w:rtl/>
          <w:lang w:bidi="ar-DZ"/>
        </w:rPr>
        <w:t>ي  أ</w:t>
      </w:r>
      <w:r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="00680242">
        <w:rPr>
          <w:rFonts w:ascii="Times New Roman" w:hAnsi="Times New Roman" w:cs="Times New Roman" w:hint="cs"/>
          <w:sz w:val="28"/>
          <w:szCs w:val="28"/>
          <w:rtl/>
          <w:lang w:bidi="ar-DZ"/>
        </w:rPr>
        <w:t>ك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680242">
        <w:rPr>
          <w:rFonts w:ascii="Times New Roman" w:hAnsi="Times New Roman" w:cs="Times New Roman" w:hint="cs"/>
          <w:sz w:val="28"/>
          <w:szCs w:val="28"/>
          <w:rtl/>
          <w:lang w:bidi="ar-DZ"/>
        </w:rPr>
        <w:t>ب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ـ</w:t>
      </w:r>
      <w:r w:rsidR="00680242">
        <w:rPr>
          <w:rFonts w:ascii="Times New Roman" w:hAnsi="Times New Roman" w:cs="Times New Roman" w:hint="cs"/>
          <w:sz w:val="28"/>
          <w:szCs w:val="28"/>
          <w:rtl/>
          <w:lang w:bidi="ar-DZ"/>
        </w:rPr>
        <w:t>ر ت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680242">
        <w:rPr>
          <w:rFonts w:ascii="Times New Roman" w:hAnsi="Times New Roman" w:cs="Times New Roman" w:hint="cs"/>
          <w:sz w:val="28"/>
          <w:szCs w:val="28"/>
          <w:rtl/>
          <w:lang w:bidi="ar-DZ"/>
        </w:rPr>
        <w:t>م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680242">
        <w:rPr>
          <w:rFonts w:ascii="Times New Roman" w:hAnsi="Times New Roman" w:cs="Times New Roman" w:hint="cs"/>
          <w:sz w:val="28"/>
          <w:szCs w:val="28"/>
          <w:rtl/>
          <w:lang w:bidi="ar-DZ"/>
        </w:rPr>
        <w:t>ا</w:t>
      </w:r>
      <w:r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="00680242">
        <w:rPr>
          <w:rFonts w:ascii="Times New Roman" w:hAnsi="Times New Roman" w:cs="Times New Roman" w:hint="cs"/>
          <w:sz w:val="28"/>
          <w:szCs w:val="28"/>
          <w:rtl/>
          <w:lang w:bidi="ar-DZ"/>
        </w:rPr>
        <w:t>م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680242">
        <w:rPr>
          <w:rFonts w:ascii="Times New Roman" w:hAnsi="Times New Roman" w:cs="Times New Roman" w:hint="cs"/>
          <w:sz w:val="28"/>
          <w:szCs w:val="28"/>
          <w:rtl/>
          <w:lang w:bidi="ar-DZ"/>
        </w:rPr>
        <w:t>ا  م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68024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ن  </w:t>
      </w:r>
      <w:r w:rsidR="00680242">
        <w:rPr>
          <w:rFonts w:ascii="Times New Roman" w:hAnsi="Times New Roman" w:cs="Times New Roman"/>
          <w:sz w:val="28"/>
          <w:szCs w:val="28"/>
          <w:lang w:bidi="ar-DZ"/>
        </w:rPr>
        <w:t>5</w:t>
      </w:r>
      <w:r w:rsidR="0068024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680242">
        <w:rPr>
          <w:rFonts w:ascii="Times New Roman" w:hAnsi="Times New Roman" w:cs="Times New Roman"/>
          <w:sz w:val="28"/>
          <w:szCs w:val="28"/>
          <w:lang w:bidi="ar-DZ"/>
        </w:rPr>
        <w:t>.</w:t>
      </w:r>
    </w:p>
    <w:p w:rsidR="00680242" w:rsidRPr="00097502" w:rsidRDefault="00597D72" w:rsidP="00647009">
      <w:pPr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  <w:lang w:eastAsia="fr-FR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6766FC16" wp14:editId="74E1CE4D">
                <wp:simplePos x="0" y="0"/>
                <wp:positionH relativeFrom="column">
                  <wp:posOffset>248920</wp:posOffset>
                </wp:positionH>
                <wp:positionV relativeFrom="paragraph">
                  <wp:posOffset>10985</wp:posOffset>
                </wp:positionV>
                <wp:extent cx="1010285" cy="1360170"/>
                <wp:effectExtent l="0" t="0" r="37465" b="0"/>
                <wp:wrapNone/>
                <wp:docPr id="242" name="Groupe 2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0285" cy="1360170"/>
                          <a:chOff x="0" y="0"/>
                          <a:chExt cx="1010285" cy="1360170"/>
                        </a:xfrm>
                      </wpg:grpSpPr>
                      <wps:wsp>
                        <wps:cNvPr id="243" name="Rectangle 137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1755" y="66675"/>
                            <a:ext cx="863600" cy="86360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4" name="Freeform 1381"/>
                        <wps:cNvSpPr>
                          <a:spLocks noChangeAspect="1"/>
                        </wps:cNvSpPr>
                        <wps:spPr bwMode="auto">
                          <a:xfrm rot="10800000">
                            <a:off x="824230" y="66675"/>
                            <a:ext cx="107950" cy="107950"/>
                          </a:xfrm>
                          <a:custGeom>
                            <a:avLst/>
                            <a:gdLst>
                              <a:gd name="T0" fmla="*/ 0 w 380"/>
                              <a:gd name="T1" fmla="*/ 0 h 330"/>
                              <a:gd name="T2" fmla="*/ 380 w 380"/>
                              <a:gd name="T3" fmla="*/ 0 h 330"/>
                              <a:gd name="T4" fmla="*/ 380 w 380"/>
                              <a:gd name="T5" fmla="*/ 330 h 3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0" h="330">
                                <a:moveTo>
                                  <a:pt x="0" y="0"/>
                                </a:moveTo>
                                <a:lnTo>
                                  <a:pt x="380" y="0"/>
                                </a:lnTo>
                                <a:lnTo>
                                  <a:pt x="380" y="330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5" name="Freeform 1383"/>
                        <wps:cNvSpPr>
                          <a:spLocks noChangeAspect="1"/>
                        </wps:cNvSpPr>
                        <wps:spPr bwMode="auto">
                          <a:xfrm rot="5400000">
                            <a:off x="71755" y="66675"/>
                            <a:ext cx="107950" cy="107950"/>
                          </a:xfrm>
                          <a:custGeom>
                            <a:avLst/>
                            <a:gdLst>
                              <a:gd name="T0" fmla="*/ 0 w 380"/>
                              <a:gd name="T1" fmla="*/ 0 h 330"/>
                              <a:gd name="T2" fmla="*/ 380 w 380"/>
                              <a:gd name="T3" fmla="*/ 0 h 330"/>
                              <a:gd name="T4" fmla="*/ 380 w 380"/>
                              <a:gd name="T5" fmla="*/ 330 h 3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0" h="330">
                                <a:moveTo>
                                  <a:pt x="0" y="0"/>
                                </a:moveTo>
                                <a:lnTo>
                                  <a:pt x="380" y="0"/>
                                </a:lnTo>
                                <a:lnTo>
                                  <a:pt x="380" y="330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Freeform 1384"/>
                        <wps:cNvSpPr>
                          <a:spLocks noChangeAspect="1"/>
                        </wps:cNvSpPr>
                        <wps:spPr bwMode="auto">
                          <a:xfrm>
                            <a:off x="71755" y="819150"/>
                            <a:ext cx="107950" cy="107950"/>
                          </a:xfrm>
                          <a:custGeom>
                            <a:avLst/>
                            <a:gdLst>
                              <a:gd name="T0" fmla="*/ 0 w 380"/>
                              <a:gd name="T1" fmla="*/ 0 h 330"/>
                              <a:gd name="T2" fmla="*/ 380 w 380"/>
                              <a:gd name="T3" fmla="*/ 0 h 330"/>
                              <a:gd name="T4" fmla="*/ 380 w 380"/>
                              <a:gd name="T5" fmla="*/ 330 h 3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0" h="330">
                                <a:moveTo>
                                  <a:pt x="0" y="0"/>
                                </a:moveTo>
                                <a:lnTo>
                                  <a:pt x="380" y="0"/>
                                </a:lnTo>
                                <a:lnTo>
                                  <a:pt x="380" y="330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" name="Connecteur droit 247"/>
                        <wps:cNvCnPr>
                          <a:cxnSpLocks noChangeAspect="1"/>
                        </wps:cNvCnPr>
                        <wps:spPr>
                          <a:xfrm>
                            <a:off x="528955" y="0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8" name="Connecteur droit 248"/>
                        <wps:cNvCnPr>
                          <a:cxnSpLocks noChangeAspect="1"/>
                        </wps:cNvCnPr>
                        <wps:spPr>
                          <a:xfrm>
                            <a:off x="481330" y="0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9" name="Connecteur droit 249"/>
                        <wps:cNvCnPr>
                          <a:cxnSpLocks noChangeAspect="1"/>
                        </wps:cNvCnPr>
                        <wps:spPr>
                          <a:xfrm rot="5400000">
                            <a:off x="938530" y="438150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0" name="Connecteur droit 250"/>
                        <wps:cNvCnPr>
                          <a:cxnSpLocks noChangeAspect="1"/>
                        </wps:cNvCnPr>
                        <wps:spPr>
                          <a:xfrm rot="5400000">
                            <a:off x="938530" y="39052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1" name="Connecteur droit 251"/>
                        <wps:cNvCnPr>
                          <a:cxnSpLocks noChangeAspect="1"/>
                        </wps:cNvCnPr>
                        <wps:spPr>
                          <a:xfrm rot="5400000">
                            <a:off x="71755" y="438150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2" name="Connecteur droit 252"/>
                        <wps:cNvCnPr>
                          <a:cxnSpLocks noChangeAspect="1"/>
                        </wps:cNvCnPr>
                        <wps:spPr>
                          <a:xfrm rot="5400000">
                            <a:off x="71755" y="39052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3" name="Connecteur droit 253"/>
                        <wps:cNvCnPr>
                          <a:cxnSpLocks noChangeAspect="1"/>
                        </wps:cNvCnPr>
                        <wps:spPr>
                          <a:xfrm>
                            <a:off x="528955" y="86677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4" name="Connecteur droit 254"/>
                        <wps:cNvCnPr>
                          <a:cxnSpLocks noChangeAspect="1"/>
                        </wps:cNvCnPr>
                        <wps:spPr>
                          <a:xfrm>
                            <a:off x="481330" y="86677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5" name="Text Box 1389"/>
                        <wps:cNvSpPr txBox="1">
                          <a:spLocks noChangeArrowheads="1"/>
                        </wps:cNvSpPr>
                        <wps:spPr bwMode="auto">
                          <a:xfrm>
                            <a:off x="167005" y="1000125"/>
                            <a:ext cx="720090" cy="360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7D72" w:rsidRPr="00097502" w:rsidRDefault="00597D72" w:rsidP="00597D72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097502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x</w:t>
                              </w:r>
                              <w:proofErr w:type="gramEnd"/>
                              <w:r w:rsidRPr="00097502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097502">
                                <w:rPr>
                                  <w:rFonts w:asciiTheme="minorBidi" w:hAnsiTheme="minorBidi" w:cstheme="minorBidi"/>
                                  <w:sz w:val="28"/>
                                  <w:szCs w:val="28"/>
                                  <w:lang w:bidi="ar-DZ"/>
                                </w:rPr>
                                <w:t>–</w:t>
                              </w:r>
                              <w:r w:rsidRPr="00097502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ctr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766FC16" id="Groupe 242" o:spid="_x0000_s1042" style="position:absolute;margin-left:19.6pt;margin-top:.85pt;width:79.55pt;height:107.1pt;z-index:251654656" coordsize="10102,136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">
                <v:rect id="Rectangle 1374" o:spid="_x0000_s1043" style="position:absolute;left:717;top:666;width:8636;height:86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" filled="f" strokecolor="black [3213]" strokeweight="1.5pt">
                  <o:lock v:ext="edit" aspectratio="t"/>
                </v:rect>
                <v:shape id="Freeform 1381" o:spid="_x0000_s1044" style="position:absolute;left:8242;top:666;width:1079;height:1080;rotation:180;visibility:visible;mso-wrap-style:square;v-text-anchor:top" coordsize="380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" path="m,l380,r,330e" filled="f" strokecolor="black [3213]" strokeweight="1.5pt">
                  <v:path arrowok="t" o:connecttype="custom" o:connectlocs="0,0;107950,0;107950,107950" o:connectangles="0,0,0"/>
                  <o:lock v:ext="edit" aspectratio="t"/>
                </v:shape>
                <v:shape id="Freeform 1383" o:spid="_x0000_s1045" style="position:absolute;left:717;top:666;width:1080;height:1080;rotation:90;visibility:visible;mso-wrap-style:square;v-text-anchor:top" coordsize="380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" path="m,l380,r,330e" filled="f" strokecolor="black [3213]" strokeweight="1.5pt">
                  <v:path arrowok="t" o:connecttype="custom" o:connectlocs="0,0;107950,0;107950,107950" o:connectangles="0,0,0"/>
                  <o:lock v:ext="edit" aspectratio="t"/>
                </v:shape>
                <v:shape id="Freeform 1384" o:spid="_x0000_s1046" style="position:absolute;left:717;top:8191;width:1080;height:1080;visibility:visible;mso-wrap-style:square;v-text-anchor:top" coordsize="380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" path="m,l380,r,330e" filled="f" strokecolor="black [3213]" strokeweight="1.5pt">
                  <v:path arrowok="t" o:connecttype="custom" o:connectlocs="0,0;107950,0;107950,107950" o:connectangles="0,0,0"/>
                  <o:lock v:ext="edit" aspectratio="t"/>
                </v:shape>
                <v:line id="Connecteur droit 247" o:spid="_x0000_s1047" style="position:absolute;visibility:visible;mso-wrap-style:square" from="5289,0" to="5289,1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" strokecolor="black [3213]" strokeweight="1.5pt">
                  <o:lock v:ext="edit" aspectratio="t" shapetype="f"/>
                </v:line>
                <v:line id="Connecteur droit 248" o:spid="_x0000_s1048" style="position:absolute;visibility:visible;mso-wrap-style:square" from="4813,0" to="4813,1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" strokecolor="black [3213]" strokeweight="1.5pt">
                  <o:lock v:ext="edit" aspectratio="t" shapetype="f"/>
                </v:line>
                <v:line id="Connecteur droit 249" o:spid="_x0000_s1049" style="position:absolute;rotation:90;visibility:visible;mso-wrap-style:square" from="9385,4381" to="9385,5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" strokecolor="black [3213]" strokeweight="1.5pt">
                  <o:lock v:ext="edit" aspectratio="t" shapetype="f"/>
                </v:line>
                <v:line id="Connecteur droit 250" o:spid="_x0000_s1050" style="position:absolute;rotation:90;visibility:visible;mso-wrap-style:square" from="9385,3904" to="9385,5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" strokecolor="black [3213]" strokeweight="1.5pt">
                  <o:lock v:ext="edit" aspectratio="t" shapetype="f"/>
                </v:line>
                <v:line id="Connecteur droit 251" o:spid="_x0000_s1051" style="position:absolute;rotation:90;visibility:visible;mso-wrap-style:square" from="718,4381" to="718,5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" strokecolor="black [3213]" strokeweight="1.5pt">
                  <o:lock v:ext="edit" aspectratio="t" shapetype="f"/>
                </v:line>
                <v:line id="Connecteur droit 252" o:spid="_x0000_s1052" style="position:absolute;rotation:90;visibility:visible;mso-wrap-style:square" from="718,3904" to="718,5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" strokecolor="black [3213]" strokeweight="1.5pt">
                  <o:lock v:ext="edit" aspectratio="t" shapetype="f"/>
                </v:line>
                <v:line id="Connecteur droit 253" o:spid="_x0000_s1053" style="position:absolute;visibility:visible;mso-wrap-style:square" from="5289,8667" to="5289,10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" strokecolor="black [3213]" strokeweight="1.5pt">
                  <o:lock v:ext="edit" aspectratio="t" shapetype="f"/>
                </v:line>
                <v:line id="Connecteur droit 254" o:spid="_x0000_s1054" style="position:absolute;visibility:visible;mso-wrap-style:square" from="4813,8667" to="4813,10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" strokecolor="black [3213]" strokeweight="1.5pt">
                  <o:lock v:ext="edit" aspectratio="t" shapetype="f"/>
                </v:line>
                <v:shape id="Text Box 1389" o:spid="_x0000_s1055" type="#_x0000_t202" style="position:absolute;left:1670;top:10001;width:7200;height:36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" filled="f" fillcolor="white [3212]" stroked="f">
                  <v:textbox inset="1mm,1mm,1mm,1mm">
                    <w:txbxContent>
                      <w:p w:rsidR="00597D72" w:rsidRPr="00097502" w:rsidRDefault="00597D72" w:rsidP="00597D72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</w:rPr>
                        </w:pPr>
                        <w:proofErr w:type="gramStart"/>
                        <w:r w:rsidRPr="00097502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x</w:t>
                        </w:r>
                        <w:proofErr w:type="gramEnd"/>
                        <w:r w:rsidRPr="00097502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</w:t>
                        </w:r>
                        <w:r w:rsidRPr="00097502">
                          <w:rPr>
                            <w:rFonts w:asciiTheme="minorBidi" w:hAnsiTheme="minorBidi" w:cstheme="minorBidi"/>
                            <w:sz w:val="28"/>
                            <w:szCs w:val="28"/>
                            <w:lang w:bidi="ar-DZ"/>
                          </w:rPr>
                          <w:t>–</w:t>
                        </w:r>
                        <w:r w:rsidRPr="00097502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80242" w:rsidRPr="00097502" w:rsidRDefault="00680242" w:rsidP="00647009">
      <w:pPr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680242" w:rsidRPr="00097502" w:rsidRDefault="00680242" w:rsidP="00647009">
      <w:pPr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680242" w:rsidRPr="00097502" w:rsidRDefault="00680242" w:rsidP="00647009">
      <w:pPr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680242" w:rsidRPr="00097502" w:rsidRDefault="00680242" w:rsidP="00647009">
      <w:pPr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680242" w:rsidRPr="00097502" w:rsidRDefault="00680242" w:rsidP="005364B5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proofErr w:type="gramStart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1 )</w:t>
      </w:r>
      <w:proofErr w:type="gramEnd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ا</w:t>
      </w:r>
      <w:r w:rsidR="00597D72"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ك</w:t>
      </w:r>
      <w:r w:rsidR="00597D72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ت</w:t>
      </w:r>
      <w:r w:rsidR="00597D72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ب  </w:t>
      </w:r>
      <w:r w:rsidR="005364B5">
        <w:rPr>
          <w:rFonts w:ascii="Times New Roman" w:hAnsi="Times New Roman" w:cs="Times New Roman"/>
          <w:sz w:val="28"/>
          <w:szCs w:val="28"/>
          <w:lang w:bidi="ar-DZ"/>
        </w:rPr>
        <w:t>C</w:t>
      </w:r>
      <w:r w:rsidR="005364B5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م</w:t>
      </w:r>
      <w:r w:rsidR="005364B5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5364B5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س</w:t>
      </w:r>
      <w:r w:rsidR="005364B5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5364B5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ا</w:t>
      </w:r>
      <w:r w:rsidR="005364B5"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proofErr w:type="spellStart"/>
      <w:r w:rsidR="005364B5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ح</w:t>
      </w:r>
      <w:r w:rsidR="005364B5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5364B5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ة</w:t>
      </w:r>
      <w:proofErr w:type="spellEnd"/>
      <w:r w:rsidR="005364B5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ال</w:t>
      </w:r>
      <w:r w:rsidR="005364B5">
        <w:rPr>
          <w:rFonts w:ascii="Times New Roman" w:hAnsi="Times New Roman" w:cs="Times New Roman" w:hint="cs"/>
          <w:sz w:val="28"/>
          <w:szCs w:val="28"/>
          <w:rtl/>
          <w:lang w:bidi="ar-DZ"/>
        </w:rPr>
        <w:t>ــ</w:t>
      </w:r>
      <w:r w:rsidR="005364B5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م</w:t>
      </w:r>
      <w:r w:rsidR="005364B5">
        <w:rPr>
          <w:rFonts w:ascii="Times New Roman" w:hAnsi="Times New Roman" w:cs="Times New Roman" w:hint="cs"/>
          <w:sz w:val="28"/>
          <w:szCs w:val="28"/>
          <w:rtl/>
          <w:lang w:bidi="ar-DZ"/>
        </w:rPr>
        <w:t>ـــربـــــع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ب</w:t>
      </w:r>
      <w:r w:rsidR="00597D72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د</w:t>
      </w:r>
      <w:r w:rsidR="00597D72"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لا</w:t>
      </w:r>
      <w:r w:rsidR="00597D72"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proofErr w:type="spellStart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ل</w:t>
      </w:r>
      <w:r w:rsidR="00597D72">
        <w:rPr>
          <w:rFonts w:ascii="Times New Roman" w:hAnsi="Times New Roman" w:cs="Times New Roman" w:hint="cs"/>
          <w:sz w:val="28"/>
          <w:szCs w:val="28"/>
          <w:rtl/>
          <w:lang w:bidi="ar-DZ"/>
        </w:rPr>
        <w:t>ـ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ة</w:t>
      </w:r>
      <w:proofErr w:type="spellEnd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</w:t>
      </w:r>
      <w:r w:rsidRPr="00097502">
        <w:rPr>
          <w:rFonts w:ascii="Times New Roman" w:hAnsi="Times New Roman" w:cs="Times New Roman"/>
          <w:i/>
          <w:iCs/>
          <w:sz w:val="28"/>
          <w:szCs w:val="28"/>
          <w:lang w:bidi="ar-DZ"/>
        </w:rPr>
        <w:t>x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.</w:t>
      </w:r>
    </w:p>
    <w:p w:rsidR="00680242" w:rsidRPr="00097502" w:rsidRDefault="00680242" w:rsidP="005364B5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proofErr w:type="gramStart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2 )</w:t>
      </w:r>
      <w:proofErr w:type="gramEnd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597D7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ا</w:t>
      </w:r>
      <w:r w:rsidR="00597D72"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="00597D7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ك</w:t>
      </w:r>
      <w:r w:rsidR="00597D72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597D7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ت</w:t>
      </w:r>
      <w:r w:rsidR="00597D72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597D7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ب  </w:t>
      </w:r>
      <w:r w:rsidR="005364B5">
        <w:rPr>
          <w:rFonts w:ascii="Times New Roman" w:hAnsi="Times New Roman" w:cs="Times New Roman"/>
          <w:sz w:val="28"/>
          <w:szCs w:val="28"/>
          <w:lang w:bidi="ar-DZ"/>
        </w:rPr>
        <w:t>T</w:t>
      </w:r>
      <w:r w:rsidR="00597D7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م</w:t>
      </w:r>
      <w:r w:rsidR="00597D72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597D7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س</w:t>
      </w:r>
      <w:r w:rsidR="00597D72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597D7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ا</w:t>
      </w:r>
      <w:r w:rsidR="00597D72"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proofErr w:type="spellStart"/>
      <w:r w:rsidR="00597D7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ح</w:t>
      </w:r>
      <w:r w:rsidR="00597D72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597D7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ة</w:t>
      </w:r>
      <w:proofErr w:type="spellEnd"/>
      <w:r w:rsidR="00597D7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</w:t>
      </w:r>
      <w:r w:rsidR="005364B5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ال</w:t>
      </w:r>
      <w:r w:rsidR="005364B5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5364B5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م</w:t>
      </w:r>
      <w:r w:rsidR="005364B5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5364B5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س</w:t>
      </w:r>
      <w:r w:rsidR="005364B5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5364B5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ت</w:t>
      </w:r>
      <w:r w:rsidR="005364B5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5364B5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ط</w:t>
      </w:r>
      <w:r w:rsidR="005364B5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5364B5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ي</w:t>
      </w:r>
      <w:r w:rsidR="005364B5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5364B5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ل</w:t>
      </w:r>
      <w:r w:rsidR="00597D7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ب</w:t>
      </w:r>
      <w:r w:rsidR="00597D72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597D7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د</w:t>
      </w:r>
      <w:r w:rsidR="00597D72"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="00597D7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لا</w:t>
      </w:r>
      <w:r w:rsidR="00597D72"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proofErr w:type="spellStart"/>
      <w:r w:rsidR="00597D7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ل</w:t>
      </w:r>
      <w:r w:rsidR="00597D72">
        <w:rPr>
          <w:rFonts w:ascii="Times New Roman" w:hAnsi="Times New Roman" w:cs="Times New Roman" w:hint="cs"/>
          <w:sz w:val="28"/>
          <w:szCs w:val="28"/>
          <w:rtl/>
          <w:lang w:bidi="ar-DZ"/>
        </w:rPr>
        <w:t>ــ</w:t>
      </w:r>
      <w:r w:rsidR="00597D7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ة</w:t>
      </w:r>
      <w:proofErr w:type="spellEnd"/>
      <w:r w:rsidR="00597D7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</w:t>
      </w:r>
      <w:r w:rsidR="00597D72" w:rsidRPr="00097502">
        <w:rPr>
          <w:rFonts w:ascii="Times New Roman" w:hAnsi="Times New Roman" w:cs="Times New Roman"/>
          <w:i/>
          <w:iCs/>
          <w:sz w:val="28"/>
          <w:szCs w:val="28"/>
          <w:lang w:bidi="ar-DZ"/>
        </w:rPr>
        <w:t>x</w:t>
      </w:r>
      <w:r w:rsidR="00597D72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.</w:t>
      </w:r>
    </w:p>
    <w:p w:rsidR="00680242" w:rsidRPr="00097502" w:rsidRDefault="00680242" w:rsidP="005364B5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proofErr w:type="gramStart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3 )</w:t>
      </w:r>
      <w:proofErr w:type="gramEnd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ا</w:t>
      </w:r>
      <w:r w:rsidR="006A1AD6" w:rsidRPr="006A1AD6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ن</w:t>
      </w:r>
      <w:r w:rsidR="006A1AD6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ش</w:t>
      </w:r>
      <w:r w:rsidR="006A1AD6">
        <w:rPr>
          <w:rFonts w:ascii="Times New Roman" w:hAnsi="Times New Roman" w:cs="Times New Roman" w:hint="cs"/>
          <w:sz w:val="28"/>
          <w:szCs w:val="28"/>
          <w:rtl/>
          <w:lang w:bidi="ar-DZ"/>
        </w:rPr>
        <w:t>ـ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ر  و ب</w:t>
      </w:r>
      <w:r w:rsidR="006A1AD6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س</w:t>
      </w:r>
      <w:r w:rsidR="006A1AD6">
        <w:rPr>
          <w:rFonts w:ascii="Times New Roman" w:hAnsi="Times New Roman" w:cs="Times New Roman" w:hint="cs"/>
          <w:sz w:val="28"/>
          <w:szCs w:val="28"/>
          <w:rtl/>
          <w:lang w:bidi="ar-DZ"/>
        </w:rPr>
        <w:t>ـ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ط  ك</w:t>
      </w:r>
      <w:r w:rsidR="006A1AD6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ل  م</w:t>
      </w:r>
      <w:r w:rsidR="006A1AD6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ن  الع</w:t>
      </w:r>
      <w:r w:rsidR="006A1AD6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ب</w:t>
      </w:r>
      <w:r w:rsidR="006A1AD6">
        <w:rPr>
          <w:rFonts w:ascii="Times New Roman" w:hAnsi="Times New Roman" w:cs="Times New Roman" w:hint="cs"/>
          <w:sz w:val="28"/>
          <w:szCs w:val="28"/>
          <w:rtl/>
          <w:lang w:bidi="ar-DZ"/>
        </w:rPr>
        <w:t>ـ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ا</w:t>
      </w:r>
      <w:r w:rsidR="006A1AD6" w:rsidRPr="006A1AD6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رت</w:t>
      </w:r>
      <w:r w:rsidR="006A1AD6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ي</w:t>
      </w:r>
      <w:r w:rsidR="006A1AD6">
        <w:rPr>
          <w:rFonts w:ascii="Times New Roman" w:hAnsi="Times New Roman" w:cs="Times New Roman" w:hint="cs"/>
          <w:sz w:val="28"/>
          <w:szCs w:val="28"/>
          <w:rtl/>
          <w:lang w:bidi="ar-DZ"/>
        </w:rPr>
        <w:t>ـ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ن  </w:t>
      </w:r>
      <w:r w:rsidR="005364B5">
        <w:rPr>
          <w:rFonts w:ascii="Times New Roman" w:hAnsi="Times New Roman" w:cs="Times New Roman"/>
          <w:sz w:val="28"/>
          <w:szCs w:val="28"/>
          <w:lang w:bidi="ar-DZ"/>
        </w:rPr>
        <w:t>C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و  </w:t>
      </w:r>
      <w:r w:rsidR="005364B5">
        <w:rPr>
          <w:rFonts w:ascii="Times New Roman" w:hAnsi="Times New Roman" w:cs="Times New Roman"/>
          <w:sz w:val="28"/>
          <w:szCs w:val="28"/>
          <w:lang w:bidi="ar-DZ"/>
        </w:rPr>
        <w:t>T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.</w:t>
      </w:r>
    </w:p>
    <w:p w:rsidR="00680242" w:rsidRDefault="00680242" w:rsidP="00A94FCA">
      <w:pPr>
        <w:bidi/>
        <w:spacing w:after="0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proofErr w:type="gramStart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4 )</w:t>
      </w:r>
      <w:proofErr w:type="gramEnd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1645AC"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ا</w:t>
      </w:r>
      <w:r w:rsidR="001645AC" w:rsidRPr="001645AC">
        <w:rPr>
          <w:rFonts w:ascii="Times New Roman" w:hAnsi="Times New Roman" w:cs="Times New Roman" w:hint="cs"/>
          <w:color w:val="000000"/>
          <w:kern w:val="36"/>
          <w:sz w:val="16"/>
          <w:szCs w:val="16"/>
          <w:rtl/>
          <w:lang w:bidi="ar-DZ"/>
        </w:rPr>
        <w:t xml:space="preserve"> </w:t>
      </w:r>
      <w:r w:rsidR="001645AC"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حـســب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</w:t>
      </w:r>
      <w:r w:rsidRPr="00097502">
        <w:rPr>
          <w:rFonts w:ascii="Times New Roman" w:hAnsi="Times New Roman" w:cs="Times New Roman"/>
          <w:i/>
          <w:iCs/>
          <w:sz w:val="28"/>
          <w:szCs w:val="28"/>
          <w:lang w:bidi="ar-DZ"/>
        </w:rPr>
        <w:t>x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إ</w:t>
      </w:r>
      <w:r w:rsidR="001645AC" w:rsidRPr="001645AC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ذ</w:t>
      </w:r>
      <w:r w:rsidR="001645AC" w:rsidRPr="001645AC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ا  ع</w:t>
      </w:r>
      <w:r w:rsidR="001645AC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ل</w:t>
      </w:r>
      <w:r w:rsidR="001645AC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م</w:t>
      </w:r>
      <w:r w:rsidR="001645AC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ت  أ</w:t>
      </w:r>
      <w:r w:rsidR="001645AC" w:rsidRPr="001645AC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ن</w:t>
      </w:r>
      <w:r w:rsidR="001645AC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ه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ل</w:t>
      </w:r>
      <w:r w:rsidR="001645AC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ل</w:t>
      </w:r>
      <w:r w:rsidR="001645AC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م</w:t>
      </w:r>
      <w:r w:rsidR="001645AC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س</w:t>
      </w:r>
      <w:r w:rsidR="001645AC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ت</w:t>
      </w:r>
      <w:r w:rsidR="001645AC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ط</w:t>
      </w:r>
      <w:r w:rsidR="001645AC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ي</w:t>
      </w:r>
      <w:r w:rsidR="001645AC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ل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و 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ال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م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ربــع  نـفـس  الـمـسـا</w:t>
      </w:r>
      <w:r w:rsidR="001645AC" w:rsidRPr="001645AC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حـة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.</w:t>
      </w:r>
    </w:p>
    <w:p w:rsidR="004076FE" w:rsidRDefault="004076FE" w:rsidP="004076FE">
      <w:pPr>
        <w:bidi/>
        <w:spacing w:after="0" w:line="240" w:lineRule="auto"/>
        <w:rPr>
          <w:rFonts w:ascii="Times New Roman" w:hAnsi="Times New Roman" w:cs="Times New Roman"/>
          <w:sz w:val="28"/>
          <w:szCs w:val="28"/>
          <w:lang w:bidi="ar-DZ"/>
        </w:rPr>
      </w:pPr>
      <w:r w:rsidRPr="003803EA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proofErr w:type="gramStart"/>
      <w:r w:rsidRPr="00B1230E">
        <w:rPr>
          <w:rFonts w:ascii="Times New Roman" w:hAnsi="Times New Roman" w:cs="Times New Roman"/>
          <w:b/>
          <w:bCs/>
          <w:color w:val="000000"/>
          <w:sz w:val="28"/>
          <w:szCs w:val="28"/>
          <w:u w:val="thick"/>
          <w:rtl/>
          <w:lang w:bidi="ar-DZ"/>
        </w:rPr>
        <w:t>الـتـمــريــن</w:t>
      </w:r>
      <w:r w:rsidRPr="00B1230E">
        <w:rPr>
          <w:rFonts w:ascii="Times New Roman" w:hAnsi="Times New Roman" w:cs="Times New Roman" w:hint="cs"/>
          <w:b/>
          <w:bCs/>
          <w:color w:val="000000"/>
          <w:sz w:val="28"/>
          <w:szCs w:val="28"/>
          <w:u w:val="thick"/>
          <w:rtl/>
          <w:lang w:bidi="ar-DZ"/>
        </w:rPr>
        <w:t xml:space="preserve"> </w:t>
      </w:r>
      <w:r w:rsidRPr="00B1230E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thick"/>
          <w:rtl/>
        </w:rPr>
        <w:t xml:space="preserve"> </w:t>
      </w:r>
      <w:r>
        <w:rPr>
          <w:rFonts w:ascii="Times New Roman" w:hAnsi="Times New Roman" w:cs="Times New Roman" w:hint="cs"/>
          <w:b/>
          <w:bCs/>
          <w:snapToGrid w:val="0"/>
          <w:color w:val="000000"/>
          <w:sz w:val="28"/>
          <w:szCs w:val="28"/>
          <w:u w:val="thick"/>
          <w:rtl/>
          <w:lang w:bidi="ar-DZ"/>
        </w:rPr>
        <w:t>2</w:t>
      </w:r>
      <w:proofErr w:type="gramEnd"/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rtl/>
          <w:lang w:bidi="ar-DZ"/>
        </w:rPr>
        <w:t xml:space="preserve"> 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rtl/>
        </w:rPr>
        <w:t>:</w:t>
      </w:r>
    </w:p>
    <w:p w:rsidR="004076FE" w:rsidRPr="00972225" w:rsidRDefault="004076FE" w:rsidP="004076FE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1 )</w:t>
      </w:r>
      <w:proofErr w:type="gramEnd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ت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ح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ق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ق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ب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ا</w:t>
      </w:r>
      <w:proofErr w:type="spellEnd"/>
      <w:r w:rsidRPr="00AC0A33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ن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ش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ـ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ر م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ن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أ</w:t>
      </w:r>
      <w:r w:rsidRPr="00AC0A33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ن  </w:t>
      </w:r>
      <w:r w:rsidR="00672E6C" w:rsidRPr="00972225">
        <w:rPr>
          <w:rFonts w:ascii="Times New Roman" w:hAnsi="Times New Roman" w:cs="Times New Roman"/>
          <w:color w:val="000000"/>
          <w:position w:val="-12"/>
          <w:sz w:val="28"/>
          <w:szCs w:val="28"/>
          <w:lang w:bidi="ar-DZ"/>
        </w:rPr>
        <w:object w:dxaOrig="42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2pt;height:25.2pt" o:ole="">
            <v:imagedata r:id="rId6" o:title=""/>
          </v:shape>
          <o:OLEObject Type="Embed" ProgID="Equation.DSMT4" ShapeID="_x0000_i1025" DrawAspect="Content" ObjectID="_1610309897" r:id="rId7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.</w:t>
      </w:r>
    </w:p>
    <w:p w:rsidR="004076FE" w:rsidRDefault="004076FE" w:rsidP="004076FE">
      <w:pPr>
        <w:bidi/>
        <w:spacing w:after="0" w:line="312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2 )</w:t>
      </w:r>
      <w:proofErr w:type="gramEnd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ت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ك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ن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ا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ع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ب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ا</w:t>
      </w:r>
      <w:r w:rsidRPr="00AC0A33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رة</w:t>
      </w:r>
      <w:proofErr w:type="spellEnd"/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 w:rsidR="00672E6C">
        <w:rPr>
          <w:rFonts w:ascii="Times New Roman" w:hAnsi="Times New Roman" w:cs="Times New Roman"/>
          <w:color w:val="000000"/>
          <w:sz w:val="28"/>
          <w:szCs w:val="28"/>
          <w:lang w:bidi="ar-DZ"/>
        </w:rPr>
        <w:t>B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ح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يث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 w:rsidR="00672E6C" w:rsidRPr="00972225">
        <w:rPr>
          <w:rFonts w:ascii="Times New Roman" w:hAnsi="Times New Roman" w:cs="Times New Roman"/>
          <w:color w:val="000000"/>
          <w:position w:val="-12"/>
          <w:sz w:val="28"/>
          <w:szCs w:val="28"/>
          <w:lang w:bidi="ar-DZ"/>
        </w:rPr>
        <w:object w:dxaOrig="4440" w:dyaOrig="499">
          <v:shape id="_x0000_i1026" type="#_x0000_t75" style="width:221.4pt;height:25.2pt" o:ole="">
            <v:imagedata r:id="rId8" o:title=""/>
          </v:shape>
          <o:OLEObject Type="Embed" ProgID="Equation.DSMT4" ShapeID="_x0000_i1026" DrawAspect="Content" ObjectID="_1610309898" r:id="rId9"/>
        </w:object>
      </w:r>
      <w:r w:rsidR="006147DC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.</w:t>
      </w:r>
    </w:p>
    <w:p w:rsidR="004076FE" w:rsidRPr="00972225" w:rsidRDefault="004076FE" w:rsidP="004076FE">
      <w:pPr>
        <w:bidi/>
        <w:spacing w:after="0" w:line="312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w:r w:rsidRPr="005568F7">
        <w:rPr>
          <w:rFonts w:asciiTheme="majorBidi" w:hAnsiTheme="majorBidi" w:cstheme="majorBidi"/>
          <w:color w:val="000000"/>
          <w:sz w:val="28"/>
          <w:szCs w:val="28"/>
          <w:lang w:bidi="ar-DZ"/>
        </w:rPr>
        <w:sym w:font="Wingdings 3" w:char="0085"/>
      </w:r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gramStart"/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ح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ـلــل  </w:t>
      </w:r>
      <w:r w:rsidR="00672E6C">
        <w:rPr>
          <w:rFonts w:ascii="Times New Roman" w:hAnsi="Times New Roman" w:cs="Times New Roman"/>
          <w:color w:val="000000"/>
          <w:sz w:val="28"/>
          <w:szCs w:val="28"/>
          <w:lang w:bidi="ar-DZ"/>
        </w:rPr>
        <w:t>B</w:t>
      </w:r>
      <w:proofErr w:type="gramEnd"/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إ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ى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ج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د</w:t>
      </w:r>
      <w:r w:rsidRPr="00D913A8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ا</w:t>
      </w:r>
      <w:r w:rsidRPr="00D913A8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ء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ع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ا</w:t>
      </w:r>
      <w:proofErr w:type="spellEnd"/>
      <w:r w:rsidRPr="00D913A8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م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ي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ن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م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ن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ا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د</w:t>
      </w:r>
      <w:r w:rsidRPr="00D913A8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رج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ة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الأ</w:t>
      </w:r>
      <w:proofErr w:type="spellEnd"/>
      <w:r w:rsidRPr="00D913A8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و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ى</w:t>
      </w:r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.</w:t>
      </w:r>
    </w:p>
    <w:p w:rsidR="004076FE" w:rsidRDefault="004076FE" w:rsidP="004076FE">
      <w:pPr>
        <w:bidi/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3 )</w:t>
      </w:r>
      <w:proofErr w:type="gramEnd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ح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ا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م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ع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ا</w:t>
      </w:r>
      <w:r w:rsidRPr="006B07F1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د</w:t>
      </w:r>
      <w:r w:rsidRPr="006B07F1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ة</w:t>
      </w:r>
      <w:proofErr w:type="spellEnd"/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 w:rsidR="00FB30CA" w:rsidRPr="00972225">
        <w:rPr>
          <w:rFonts w:ascii="Times New Roman" w:hAnsi="Times New Roman" w:cs="Times New Roman"/>
          <w:color w:val="000000"/>
          <w:position w:val="-12"/>
          <w:sz w:val="28"/>
          <w:szCs w:val="28"/>
          <w:lang w:bidi="ar-DZ"/>
        </w:rPr>
        <w:object w:dxaOrig="2640" w:dyaOrig="360">
          <v:shape id="_x0000_i1027" type="#_x0000_t75" style="width:132pt;height:18pt" o:ole="">
            <v:imagedata r:id="rId10" o:title=""/>
          </v:shape>
          <o:OLEObject Type="Embed" ProgID="Equation.DSMT4" ShapeID="_x0000_i1027" DrawAspect="Content" ObjectID="_1610309899" r:id="rId11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.</w:t>
      </w:r>
    </w:p>
    <w:p w:rsidR="004076FE" w:rsidRPr="001403FF" w:rsidRDefault="004076FE" w:rsidP="004076FE">
      <w:pPr>
        <w:bidi/>
        <w:spacing w:after="0"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</w:rPr>
      </w:pPr>
      <w:r w:rsidRPr="00B1230E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proofErr w:type="gramStart"/>
      <w:r w:rsidRPr="00B1230E">
        <w:rPr>
          <w:rFonts w:ascii="Times New Roman" w:hAnsi="Times New Roman" w:cs="Times New Roman"/>
          <w:b/>
          <w:bCs/>
          <w:color w:val="000000"/>
          <w:sz w:val="28"/>
          <w:szCs w:val="28"/>
          <w:u w:val="thick"/>
          <w:rtl/>
          <w:lang w:bidi="ar-DZ"/>
        </w:rPr>
        <w:t>الـتـمــريــن</w:t>
      </w:r>
      <w:r w:rsidRPr="00B1230E">
        <w:rPr>
          <w:rFonts w:ascii="Times New Roman" w:hAnsi="Times New Roman" w:cs="Times New Roman" w:hint="cs"/>
          <w:b/>
          <w:bCs/>
          <w:color w:val="000000"/>
          <w:sz w:val="28"/>
          <w:szCs w:val="28"/>
          <w:u w:val="thick"/>
          <w:rtl/>
          <w:lang w:bidi="ar-DZ"/>
        </w:rPr>
        <w:t xml:space="preserve"> </w:t>
      </w:r>
      <w:r w:rsidRPr="00B1230E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thick"/>
          <w:rtl/>
        </w:rPr>
        <w:t xml:space="preserve"> </w:t>
      </w:r>
      <w:r>
        <w:rPr>
          <w:rFonts w:ascii="Times New Roman" w:hAnsi="Times New Roman" w:cs="Times New Roman" w:hint="cs"/>
          <w:b/>
          <w:bCs/>
          <w:color w:val="000000"/>
          <w:sz w:val="28"/>
          <w:szCs w:val="28"/>
          <w:u w:val="thick"/>
          <w:rtl/>
        </w:rPr>
        <w:t>3</w:t>
      </w:r>
      <w:proofErr w:type="gramEnd"/>
      <w:r w:rsidRPr="001403FF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:</w:t>
      </w:r>
    </w:p>
    <w:p w:rsidR="004076FE" w:rsidRPr="0073593A" w:rsidRDefault="004076FE" w:rsidP="001D36C3">
      <w:pPr>
        <w:bidi/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73593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1) </w:t>
      </w:r>
      <w:r w:rsidRPr="005568F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gramStart"/>
      <w:r w:rsidR="00990392" w:rsidRPr="005568F7">
        <w:rPr>
          <w:rFonts w:asciiTheme="majorBidi" w:hAnsiTheme="majorBidi" w:cstheme="majorBidi"/>
          <w:i/>
          <w:iCs/>
          <w:sz w:val="28"/>
          <w:szCs w:val="28"/>
          <w:lang w:bidi="ar-DZ"/>
        </w:rPr>
        <w:t>α</w:t>
      </w:r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ق</w:t>
      </w:r>
      <w:r w:rsidRPr="0073593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ـيـس</w:t>
      </w:r>
      <w:proofErr w:type="gramEnd"/>
      <w:r w:rsidRPr="0073593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73593A">
        <w:rPr>
          <w:rFonts w:ascii="Times New Roman" w:hAnsi="Times New Roman" w:cs="Times New Roman"/>
          <w:sz w:val="28"/>
          <w:szCs w:val="28"/>
          <w:rtl/>
          <w:lang w:bidi="ar-DZ"/>
        </w:rPr>
        <w:t>زا</w:t>
      </w:r>
      <w:proofErr w:type="spellEnd"/>
      <w:r w:rsidRPr="0073593A">
        <w:rPr>
          <w:rFonts w:ascii="Times New Roman" w:hAnsi="Times New Roman" w:cs="Times New Roman"/>
          <w:sz w:val="16"/>
          <w:szCs w:val="16"/>
          <w:rtl/>
          <w:lang w:bidi="ar-DZ"/>
        </w:rPr>
        <w:t xml:space="preserve"> </w:t>
      </w:r>
      <w:proofErr w:type="spellStart"/>
      <w:r w:rsidRPr="0073593A">
        <w:rPr>
          <w:rFonts w:ascii="Times New Roman" w:hAnsi="Times New Roman" w:cs="Times New Roman"/>
          <w:sz w:val="28"/>
          <w:szCs w:val="28"/>
          <w:rtl/>
          <w:lang w:bidi="ar-DZ"/>
        </w:rPr>
        <w:t>ويــة</w:t>
      </w:r>
      <w:proofErr w:type="spellEnd"/>
      <w:r w:rsidRPr="0073593A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 </w:t>
      </w:r>
      <w:proofErr w:type="spellStart"/>
      <w:r w:rsidRPr="0073593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حـا</w:t>
      </w:r>
      <w:proofErr w:type="spellEnd"/>
      <w:r w:rsidRPr="0073593A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Pr="0073593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د</w:t>
      </w:r>
      <w:r w:rsidRPr="0073593A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Pr="0073593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ة  بـحـيــث  </w:t>
      </w:r>
      <w:r w:rsidR="000828DA" w:rsidRPr="0073593A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2160" w:dyaOrig="820">
          <v:shape id="_x0000_i1028" type="#_x0000_t75" style="width:107.4pt;height:42pt" o:ole="">
            <v:imagedata r:id="rId12" o:title=""/>
          </v:shape>
          <o:OLEObject Type="Embed" ProgID="Equation.DSMT4" ShapeID="_x0000_i1028" DrawAspect="Content" ObjectID="_1610309900" r:id="rId13"/>
        </w:object>
      </w:r>
      <w:r w:rsidRPr="0073593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.</w:t>
      </w:r>
    </w:p>
    <w:p w:rsidR="004076FE" w:rsidRPr="0073593A" w:rsidRDefault="00015DE0" w:rsidP="00015DE0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 wp14:anchorId="558A94BC" wp14:editId="4078CA83">
                <wp:simplePos x="0" y="0"/>
                <wp:positionH relativeFrom="column">
                  <wp:posOffset>80835</wp:posOffset>
                </wp:positionH>
                <wp:positionV relativeFrom="paragraph">
                  <wp:posOffset>45085</wp:posOffset>
                </wp:positionV>
                <wp:extent cx="2006600" cy="1230630"/>
                <wp:effectExtent l="0" t="0" r="0" b="7620"/>
                <wp:wrapNone/>
                <wp:docPr id="3" name="Groupe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6600" cy="1230630"/>
                          <a:chOff x="0" y="0"/>
                          <a:chExt cx="2006821" cy="1230645"/>
                        </a:xfrm>
                      </wpg:grpSpPr>
                      <wps:wsp>
                        <wps:cNvPr id="19" name="Triangle rectangle 19"/>
                        <wps:cNvSpPr>
                          <a:spLocks noChangeAspect="1"/>
                        </wps:cNvSpPr>
                        <wps:spPr>
                          <a:xfrm>
                            <a:off x="318976" y="106325"/>
                            <a:ext cx="1367790" cy="935990"/>
                          </a:xfrm>
                          <a:prstGeom prst="rtTriangl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Forme libre 142"/>
                        <wps:cNvSpPr>
                          <a:spLocks noChangeAspect="1"/>
                        </wps:cNvSpPr>
                        <wps:spPr bwMode="auto">
                          <a:xfrm rot="10800000" flipH="1" flipV="1">
                            <a:off x="308344" y="903767"/>
                            <a:ext cx="142875" cy="142875"/>
                          </a:xfrm>
                          <a:custGeom>
                            <a:avLst/>
                            <a:gdLst>
                              <a:gd name="T0" fmla="*/ 0 w 180"/>
                              <a:gd name="T1" fmla="*/ 0 h 180"/>
                              <a:gd name="T2" fmla="*/ 180 w 180"/>
                              <a:gd name="T3" fmla="*/ 0 h 180"/>
                              <a:gd name="T4" fmla="*/ 180 w 180"/>
                              <a:gd name="T5" fmla="*/ 18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0" h="180">
                                <a:moveTo>
                                  <a:pt x="0" y="0"/>
                                </a:moveTo>
                                <a:lnTo>
                                  <a:pt x="180" y="0"/>
                                </a:lnTo>
                                <a:lnTo>
                                  <a:pt x="180" y="180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Zone de texte 21"/>
                        <wps:cNvSpPr txBox="1">
                          <a:spLocks noChangeArrowheads="1"/>
                        </wps:cNvSpPr>
                        <wps:spPr bwMode="auto">
                          <a:xfrm>
                            <a:off x="1648046" y="871870"/>
                            <a:ext cx="358775" cy="35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5DE0" w:rsidRPr="005568F7" w:rsidRDefault="00015DE0" w:rsidP="00015DE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bidi="ar-DZ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bidi="ar-DZ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noAutofit/>
                        </wps:bodyPr>
                      </wps:wsp>
                      <wps:wsp>
                        <wps:cNvPr id="22" name="Zone de texte 2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359410" cy="359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5DE0" w:rsidRPr="005568F7" w:rsidRDefault="00015DE0" w:rsidP="00015DE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bidi="ar-DZ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bidi="ar-DZ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noAutofit/>
                        </wps:bodyPr>
                      </wps:wsp>
                      <wps:wsp>
                        <wps:cNvPr id="23" name="Zone de texte 23"/>
                        <wps:cNvSpPr txBox="1">
                          <a:spLocks noChangeArrowheads="1"/>
                        </wps:cNvSpPr>
                        <wps:spPr bwMode="auto">
                          <a:xfrm>
                            <a:off x="10632" y="871870"/>
                            <a:ext cx="358775" cy="35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5DE0" w:rsidRPr="005568F7" w:rsidRDefault="00015DE0" w:rsidP="00015DE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bidi="ar-DZ"/>
                                </w:rPr>
                              </w:pPr>
                              <w:r w:rsidRPr="005568F7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bidi="ar-DZ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58A94BC" id="Groupe 3" o:spid="_x0000_s1056" style="position:absolute;left:0;text-align:left;margin-left:6.35pt;margin-top:3.55pt;width:158pt;height:96.9pt;z-index:251663872" coordsize="20068,12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Triangle rectangle 19" o:spid="_x0000_s1057" type="#_x0000_t6" style="position:absolute;left:3189;top:1063;width:13678;height:9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" filled="f" strokecolor="windowText" strokeweight="1.5pt">
                  <v:path arrowok="t"/>
                  <o:lock v:ext="edit" aspectratio="t"/>
                </v:shape>
                <v:shape id="Forme libre 142" o:spid="_x0000_s1058" style="position:absolute;left:3083;top:9037;width:1429;height:1429;rotation:180;flip:x y;visibility:visible;mso-wrap-style:square;v-text-anchor:top" coordsize="18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" path="m,l180,r,180e" filled="f" strokeweight="1.5pt">
                  <v:path arrowok="t" o:connecttype="custom" o:connectlocs="0,0;142875,0;142875,142875" o:connectangles="0,0,0"/>
                  <o:lock v:ext="edit" aspectratio="t"/>
                </v:shape>
                <v:shape id="Zone de texte 21" o:spid="_x0000_s1059" type="#_x0000_t202" style="position:absolute;left:16480;top:8718;width:3588;height:3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" filled="f" stroked="f">
                  <v:textbox inset="1mm,1mm,1mm,1mm">
                    <w:txbxContent>
                      <w:p w:rsidR="00015DE0" w:rsidRPr="005568F7" w:rsidRDefault="00015DE0" w:rsidP="00015DE0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bidi="ar-DZ"/>
                          </w:rPr>
                          <w:t>E</w:t>
                        </w:r>
                      </w:p>
                    </w:txbxContent>
                  </v:textbox>
                </v:shape>
                <v:shape id="Zone de texte 22" o:spid="_x0000_s1060" type="#_x0000_t202" style="position:absolute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" filled="f" stroked="f">
                  <v:textbox inset="1mm,1mm,1mm,1mm">
                    <w:txbxContent>
                      <w:p w:rsidR="00015DE0" w:rsidRPr="005568F7" w:rsidRDefault="00015DE0" w:rsidP="00015DE0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bidi="ar-DZ"/>
                          </w:rPr>
                          <w:t>A</w:t>
                        </w:r>
                      </w:p>
                    </w:txbxContent>
                  </v:textbox>
                </v:shape>
                <v:shape id="Zone de texte 23" o:spid="_x0000_s1061" type="#_x0000_t202" style="position:absolute;left:106;top:8718;width:3588;height:3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" filled="f" stroked="f">
                  <v:textbox inset="1mm,1mm,1mm,1mm">
                    <w:txbxContent>
                      <w:p w:rsidR="00015DE0" w:rsidRPr="005568F7" w:rsidRDefault="00015DE0" w:rsidP="00015DE0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bidi="ar-DZ"/>
                          </w:rPr>
                        </w:pPr>
                        <w:r w:rsidRPr="005568F7"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bidi="ar-DZ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076FE"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w:r w:rsidR="004076FE" w:rsidRPr="005568F7">
        <w:rPr>
          <w:rFonts w:asciiTheme="majorBidi" w:hAnsiTheme="majorBidi" w:cstheme="majorBidi"/>
          <w:color w:val="000000"/>
          <w:sz w:val="28"/>
          <w:szCs w:val="28"/>
          <w:lang w:bidi="ar-DZ"/>
        </w:rPr>
        <w:sym w:font="Wingdings 3" w:char="F085"/>
      </w:r>
      <w:r w:rsidR="004076FE"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5568F7" w:rsidRPr="005568F7">
        <w:rPr>
          <w:rFonts w:asciiTheme="majorBidi" w:hAnsiTheme="majorBidi" w:cstheme="majorBidi"/>
          <w:color w:val="000000"/>
          <w:kern w:val="36"/>
          <w:sz w:val="28"/>
          <w:szCs w:val="28"/>
          <w:rtl/>
          <w:lang w:bidi="ar-DZ"/>
        </w:rPr>
        <w:t>ا</w:t>
      </w:r>
      <w:r w:rsidR="005568F7" w:rsidRPr="005568F7">
        <w:rPr>
          <w:rFonts w:asciiTheme="majorBidi" w:hAnsiTheme="majorBidi" w:cstheme="majorBidi"/>
          <w:color w:val="000000"/>
          <w:kern w:val="36"/>
          <w:sz w:val="16"/>
          <w:szCs w:val="16"/>
          <w:rtl/>
          <w:lang w:bidi="ar-DZ"/>
        </w:rPr>
        <w:t xml:space="preserve"> </w:t>
      </w:r>
      <w:proofErr w:type="gramStart"/>
      <w:r w:rsidR="005568F7" w:rsidRPr="005568F7">
        <w:rPr>
          <w:rFonts w:asciiTheme="majorBidi" w:hAnsiTheme="majorBidi" w:cstheme="majorBidi"/>
          <w:color w:val="000000"/>
          <w:kern w:val="36"/>
          <w:sz w:val="28"/>
          <w:szCs w:val="28"/>
          <w:rtl/>
          <w:lang w:bidi="ar-DZ"/>
        </w:rPr>
        <w:t>وج</w:t>
      </w:r>
      <w:r w:rsidR="005568F7">
        <w:rPr>
          <w:rFonts w:asciiTheme="majorBidi" w:hAnsiTheme="majorBidi" w:cstheme="majorBidi" w:hint="cs"/>
          <w:color w:val="000000"/>
          <w:kern w:val="36"/>
          <w:sz w:val="28"/>
          <w:szCs w:val="28"/>
          <w:rtl/>
          <w:lang w:bidi="ar-DZ"/>
        </w:rPr>
        <w:t>ــ</w:t>
      </w:r>
      <w:r w:rsidR="005568F7" w:rsidRPr="005568F7">
        <w:rPr>
          <w:rFonts w:asciiTheme="majorBidi" w:hAnsiTheme="majorBidi" w:cstheme="majorBidi"/>
          <w:color w:val="000000"/>
          <w:kern w:val="36"/>
          <w:sz w:val="28"/>
          <w:szCs w:val="28"/>
          <w:rtl/>
          <w:lang w:bidi="ar-DZ"/>
        </w:rPr>
        <w:t>ـد</w:t>
      </w:r>
      <w:r w:rsidR="001D36C3"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 </w:t>
      </w:r>
      <w:r w:rsidR="001D36C3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لـقـيـم</w:t>
      </w:r>
      <w:r w:rsidR="005568F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1D36C3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ة</w:t>
      </w:r>
      <w:proofErr w:type="gramEnd"/>
      <w:r w:rsidR="001D36C3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ال</w:t>
      </w:r>
      <w:r w:rsidR="005568F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1D36C3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م</w:t>
      </w:r>
      <w:r w:rsidR="005568F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1D36C3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ض</w:t>
      </w:r>
      <w:r w:rsidR="005568F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1D36C3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ب</w:t>
      </w:r>
      <w:r w:rsidR="005568F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1D36C3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وط</w:t>
      </w:r>
      <w:r w:rsidR="005568F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1D36C3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ة</w:t>
      </w:r>
      <w:r w:rsidR="004076FE"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 </w:t>
      </w:r>
      <w:r w:rsidR="001D36C3"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>لـ</w:t>
      </w:r>
      <w:r w:rsidR="004076FE"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ك</w:t>
      </w:r>
      <w:r w:rsidR="001D36C3"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>ـ</w:t>
      </w:r>
      <w:r w:rsidR="004076FE"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ل  مـ</w:t>
      </w:r>
      <w:r w:rsidR="005568F7"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>ـ</w:t>
      </w:r>
      <w:r w:rsidR="004076FE"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ن</w:t>
      </w:r>
      <w:r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</w:t>
      </w:r>
      <w:r w:rsidR="005568F7"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</w:t>
      </w:r>
      <w:r w:rsidR="004076FE"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</w:t>
      </w:r>
      <w:r w:rsidR="008304F2" w:rsidRPr="008304F2">
        <w:rPr>
          <w:rFonts w:ascii="Times New Roman" w:hAnsi="Times New Roman" w:cs="Times New Roman"/>
          <w:color w:val="000000"/>
          <w:position w:val="-6"/>
          <w:sz w:val="28"/>
          <w:szCs w:val="28"/>
          <w:lang w:bidi="ar-DZ"/>
        </w:rPr>
        <w:object w:dxaOrig="840" w:dyaOrig="279">
          <v:shape id="_x0000_i1029" type="#_x0000_t75" style="width:42pt;height:13.8pt" o:ole="">
            <v:imagedata r:id="rId14" o:title=""/>
          </v:shape>
          <o:OLEObject Type="Embed" ProgID="Equation.DSMT4" ShapeID="_x0000_i1029" DrawAspect="Content" ObjectID="_1610309901" r:id="rId15"/>
        </w:object>
      </w:r>
      <w:r w:rsidR="005568F7"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 </w:t>
      </w:r>
      <w:r w:rsidR="004076FE"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و</w:t>
      </w:r>
      <w:r w:rsidR="005568F7"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</w:t>
      </w:r>
      <w:r w:rsidR="004076FE"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</w:t>
      </w:r>
      <w:r w:rsidR="001D36C3" w:rsidRPr="008304F2">
        <w:rPr>
          <w:rFonts w:ascii="Times New Roman" w:hAnsi="Times New Roman" w:cs="Times New Roman"/>
          <w:color w:val="000000"/>
          <w:position w:val="-6"/>
          <w:sz w:val="28"/>
          <w:szCs w:val="28"/>
          <w:lang w:bidi="ar-DZ"/>
        </w:rPr>
        <w:object w:dxaOrig="900" w:dyaOrig="279">
          <v:shape id="_x0000_i1030" type="#_x0000_t75" style="width:45pt;height:13.8pt" o:ole="">
            <v:imagedata r:id="rId16" o:title=""/>
          </v:shape>
          <o:OLEObject Type="Embed" ProgID="Equation.DSMT4" ShapeID="_x0000_i1030" DrawAspect="Content" ObjectID="_1610309902" r:id="rId17"/>
        </w:object>
      </w:r>
      <w:r w:rsidR="005568F7"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</w:t>
      </w:r>
      <w:r w:rsidR="001D36C3"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>.</w:t>
      </w:r>
    </w:p>
    <w:p w:rsidR="00C608CE" w:rsidRPr="0073593A" w:rsidRDefault="001D36C3" w:rsidP="005568F7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w:r w:rsidRPr="005568F7">
        <w:rPr>
          <w:rFonts w:asciiTheme="majorBidi" w:hAnsiTheme="majorBidi" w:cstheme="majorBidi"/>
          <w:color w:val="000000"/>
          <w:sz w:val="28"/>
          <w:szCs w:val="28"/>
          <w:lang w:bidi="ar-DZ"/>
        </w:rPr>
        <w:sym w:font="Wingdings 3" w:char="F085"/>
      </w:r>
      <w:r w:rsidRPr="005568F7">
        <w:rPr>
          <w:rFonts w:asciiTheme="majorBidi" w:hAnsiTheme="majorBidi" w:cstheme="majorBidi"/>
          <w:color w:val="000000"/>
          <w:kern w:val="36"/>
          <w:sz w:val="28"/>
          <w:szCs w:val="28"/>
          <w:rtl/>
          <w:lang w:bidi="ar-DZ"/>
        </w:rPr>
        <w:t xml:space="preserve"> ا</w:t>
      </w:r>
      <w:r w:rsidRPr="005568F7">
        <w:rPr>
          <w:rFonts w:asciiTheme="majorBidi" w:hAnsiTheme="majorBidi" w:cstheme="majorBidi"/>
          <w:color w:val="000000"/>
          <w:kern w:val="36"/>
          <w:sz w:val="16"/>
          <w:szCs w:val="16"/>
          <w:rtl/>
          <w:lang w:bidi="ar-DZ"/>
        </w:rPr>
        <w:t xml:space="preserve"> </w:t>
      </w:r>
      <w:proofErr w:type="gramStart"/>
      <w:r w:rsidRPr="005568F7">
        <w:rPr>
          <w:rFonts w:asciiTheme="majorBidi" w:hAnsiTheme="majorBidi" w:cstheme="majorBidi"/>
          <w:color w:val="000000"/>
          <w:kern w:val="36"/>
          <w:sz w:val="28"/>
          <w:szCs w:val="28"/>
          <w:rtl/>
          <w:lang w:bidi="ar-DZ"/>
        </w:rPr>
        <w:t>وج</w:t>
      </w:r>
      <w:r w:rsidR="005568F7">
        <w:rPr>
          <w:rFonts w:asciiTheme="majorBidi" w:hAnsiTheme="majorBidi" w:cstheme="majorBidi" w:hint="cs"/>
          <w:color w:val="000000"/>
          <w:kern w:val="36"/>
          <w:sz w:val="28"/>
          <w:szCs w:val="28"/>
          <w:rtl/>
          <w:lang w:bidi="ar-DZ"/>
        </w:rPr>
        <w:t>ــ</w:t>
      </w:r>
      <w:r w:rsidRPr="005568F7">
        <w:rPr>
          <w:rFonts w:asciiTheme="majorBidi" w:hAnsiTheme="majorBidi" w:cstheme="majorBidi"/>
          <w:color w:val="000000"/>
          <w:kern w:val="36"/>
          <w:sz w:val="28"/>
          <w:szCs w:val="28"/>
          <w:rtl/>
          <w:lang w:bidi="ar-DZ"/>
        </w:rPr>
        <w:t xml:space="preserve">ـد  </w:t>
      </w:r>
      <w:r w:rsidRPr="005568F7">
        <w:rPr>
          <w:rFonts w:asciiTheme="majorBidi" w:hAnsiTheme="majorBidi" w:cstheme="majorBidi"/>
          <w:i/>
          <w:iCs/>
          <w:sz w:val="28"/>
          <w:szCs w:val="28"/>
          <w:lang w:bidi="ar-DZ"/>
        </w:rPr>
        <w:t>α</w:t>
      </w:r>
      <w:proofErr w:type="gramEnd"/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ب</w:t>
      </w:r>
      <w:r w:rsidR="005568F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</w:t>
      </w:r>
      <w:proofErr w:type="spellEnd"/>
      <w:r w:rsidRPr="001D36C3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لـت</w:t>
      </w:r>
      <w:r w:rsidR="005568F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د</w:t>
      </w:r>
      <w:proofErr w:type="spellEnd"/>
      <w:r w:rsidRPr="001D36C3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ويـ</w:t>
      </w:r>
      <w:r w:rsidR="005568F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ر إل</w:t>
      </w:r>
      <w:r w:rsidR="005568F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ى  الـوحـد</w:t>
      </w:r>
      <w:r w:rsidRPr="001D36C3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ة  مـن  الـد</w:t>
      </w:r>
      <w:r w:rsidRPr="001D36C3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رجـ</w:t>
      </w:r>
      <w:r w:rsidR="005568F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ة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.</w:t>
      </w:r>
    </w:p>
    <w:p w:rsidR="004076FE" w:rsidRPr="0073593A" w:rsidRDefault="004076FE" w:rsidP="00426122">
      <w:pPr>
        <w:bidi/>
        <w:spacing w:after="0" w:line="240" w:lineRule="auto"/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</w:pPr>
      <w:r w:rsidRPr="0073593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proofErr w:type="gramStart"/>
      <w:r w:rsidRPr="0073593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2 )</w:t>
      </w:r>
      <w:proofErr w:type="gramEnd"/>
      <w:r w:rsidRPr="0073593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 w:rsidR="001868D7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A</w:t>
      </w:r>
      <w:r w:rsidRPr="0073593A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 w:rsidR="001868D7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D</w:t>
      </w:r>
      <w:r w:rsidRPr="0073593A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 w:rsidR="001868D7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E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 مـثـلــث  </w:t>
      </w:r>
      <w:proofErr w:type="spellStart"/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قـــا</w:t>
      </w:r>
      <w:proofErr w:type="spellEnd"/>
      <w:r w:rsidR="00D477BC" w:rsidRPr="00D477BC">
        <w:rPr>
          <w:rFonts w:ascii="Times New Roman" w:hAnsi="Times New Roman" w:cs="Times New Roman" w:hint="cs"/>
          <w:color w:val="000000"/>
          <w:kern w:val="36"/>
          <w:sz w:val="16"/>
          <w:szCs w:val="16"/>
          <w:rtl/>
          <w:lang w:bidi="ar-DZ"/>
        </w:rPr>
        <w:t xml:space="preserve"> </w:t>
      </w:r>
      <w:proofErr w:type="spellStart"/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ئـــم</w:t>
      </w:r>
      <w:proofErr w:type="spellEnd"/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 فـي  </w:t>
      </w:r>
      <w:r w:rsidR="001868D7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D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 بـحـيــث :</w:t>
      </w:r>
      <w:r w:rsidR="00015DE0" w:rsidRPr="00015DE0">
        <w:rPr>
          <w:noProof/>
          <w:lang w:eastAsia="fr-FR"/>
        </w:rPr>
        <w:t xml:space="preserve"> </w:t>
      </w:r>
    </w:p>
    <w:p w:rsidR="004076FE" w:rsidRPr="0073593A" w:rsidRDefault="004076FE" w:rsidP="005568F7">
      <w:pPr>
        <w:bidi/>
        <w:spacing w:after="0" w:line="240" w:lineRule="auto"/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</w:pPr>
      <w:r w:rsidRPr="0073593A">
        <w:rPr>
          <w:rFonts w:ascii="Times New Roman" w:hAnsi="Times New Roman" w:cs="Times New Roman"/>
          <w:noProof/>
          <w:color w:val="000000"/>
          <w:kern w:val="36"/>
          <w:sz w:val="28"/>
          <w:szCs w:val="28"/>
          <w:rtl/>
          <w:lang w:eastAsia="fr-FR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74FDD1BD" wp14:editId="48642ACF">
                <wp:simplePos x="0" y="0"/>
                <wp:positionH relativeFrom="column">
                  <wp:posOffset>2835275</wp:posOffset>
                </wp:positionH>
                <wp:positionV relativeFrom="paragraph">
                  <wp:posOffset>71120</wp:posOffset>
                </wp:positionV>
                <wp:extent cx="197485" cy="71755"/>
                <wp:effectExtent l="0" t="0" r="31115" b="23495"/>
                <wp:wrapNone/>
                <wp:docPr id="168" name="Groupe 1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7485" cy="71755"/>
                          <a:chOff x="5295" y="1520"/>
                          <a:chExt cx="348" cy="186"/>
                        </a:xfrm>
                      </wpg:grpSpPr>
                      <wps:wsp>
                        <wps:cNvPr id="169" name="Line 1356"/>
                        <wps:cNvCnPr/>
                        <wps:spPr bwMode="auto">
                          <a:xfrm flipH="1">
                            <a:off x="5295" y="1526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1357"/>
                        <wps:cNvCnPr/>
                        <wps:spPr bwMode="auto">
                          <a:xfrm>
                            <a:off x="5463" y="152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6940A9" id="Groupe 168" o:spid="_x0000_s1026" style="position:absolute;margin-left:223.25pt;margin-top:5.6pt;width:15.55pt;height:5.65pt;z-index:251653632" coordorigin="5295,1520" coordsize="348,1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">
                <o:lock v:ext="edit" aspectratio="t"/>
                <v:line id="Line 1356" o:spid="_x0000_s1027" style="position:absolute;flip:x;visibility:visible;mso-wrap-style:square" from="5295,1526" to="5475,1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" strokeweight="1.5pt"/>
                <v:line id="Line 1357" o:spid="_x0000_s1028" style="position:absolute;visibility:visible;mso-wrap-style:square" from="5463,1520" to="5643,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" strokeweight="1.5pt"/>
              </v:group>
            </w:pict>
          </mc:Fallback>
        </mc:AlternateContent>
      </w:r>
      <w:r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     </w:t>
      </w:r>
      <w:r w:rsidR="001868D7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A</w:t>
      </w:r>
      <w:r w:rsidRPr="00274BDF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 w:rsidR="001868D7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E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 xml:space="preserve"> </w:t>
      </w:r>
      <w:r w:rsidRPr="00274BDF">
        <w:rPr>
          <w:rFonts w:asciiTheme="minorBidi" w:hAnsiTheme="minorBidi" w:cstheme="minorBidi"/>
          <w:color w:val="000000"/>
          <w:kern w:val="36"/>
          <w:sz w:val="28"/>
          <w:szCs w:val="28"/>
          <w:lang w:bidi="ar-DZ"/>
        </w:rPr>
        <w:t>=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1</w:t>
      </w:r>
      <w:r w:rsidRPr="00426122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 w:rsidR="001868D7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8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 xml:space="preserve"> 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و </w:t>
      </w:r>
      <w:r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 xml:space="preserve"> 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</w:t>
      </w:r>
      <w:r w:rsidR="001868D7" w:rsidRPr="0073593A">
        <w:rPr>
          <w:rFonts w:ascii="Times New Roman" w:hAnsi="Times New Roman" w:cs="Times New Roman"/>
          <w:color w:val="000000"/>
          <w:kern w:val="36"/>
          <w:position w:val="-28"/>
          <w:sz w:val="28"/>
          <w:szCs w:val="28"/>
          <w:lang w:bidi="ar-DZ"/>
        </w:rPr>
        <w:object w:dxaOrig="460" w:dyaOrig="720">
          <v:shape id="_x0000_i1031" type="#_x0000_t75" style="width:23.4pt;height:36.6pt" o:ole="">
            <v:imagedata r:id="rId18" o:title=""/>
          </v:shape>
          <o:OLEObject Type="Embed" ProgID="Equation.DSMT4" ShapeID="_x0000_i1031" DrawAspect="Content" ObjectID="_1610309903" r:id="rId19"/>
        </w:objec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</w:t>
      </w:r>
      <w:r w:rsidR="001868D7">
        <w:rPr>
          <w:rFonts w:ascii="Times New Roman" w:hAnsi="Times New Roman" w:cs="Times New Roman"/>
          <w:i/>
          <w:iCs/>
          <w:color w:val="000000"/>
          <w:kern w:val="36"/>
          <w:sz w:val="28"/>
          <w:szCs w:val="28"/>
          <w:lang w:bidi="ar-DZ"/>
        </w:rPr>
        <w:t>s</w:t>
      </w:r>
      <w:r w:rsidRPr="0073593A">
        <w:rPr>
          <w:rFonts w:ascii="Times New Roman" w:hAnsi="Times New Roman" w:cs="Times New Roman"/>
          <w:i/>
          <w:iCs/>
          <w:color w:val="000000"/>
          <w:kern w:val="36"/>
          <w:sz w:val="16"/>
          <w:szCs w:val="16"/>
          <w:lang w:bidi="ar-DZ"/>
        </w:rPr>
        <w:t xml:space="preserve"> </w:t>
      </w:r>
      <w:r w:rsidR="001868D7">
        <w:rPr>
          <w:rFonts w:ascii="Times New Roman" w:hAnsi="Times New Roman" w:cs="Times New Roman"/>
          <w:i/>
          <w:iCs/>
          <w:color w:val="000000"/>
          <w:kern w:val="36"/>
          <w:sz w:val="28"/>
          <w:szCs w:val="28"/>
          <w:lang w:bidi="ar-DZ"/>
        </w:rPr>
        <w:t>i</w:t>
      </w:r>
      <w:r w:rsidRPr="0073593A">
        <w:rPr>
          <w:rFonts w:ascii="Times New Roman" w:hAnsi="Times New Roman" w:cs="Times New Roman"/>
          <w:i/>
          <w:iCs/>
          <w:color w:val="000000"/>
          <w:kern w:val="36"/>
          <w:sz w:val="16"/>
          <w:szCs w:val="16"/>
          <w:lang w:bidi="ar-DZ"/>
        </w:rPr>
        <w:t xml:space="preserve"> </w:t>
      </w:r>
      <w:proofErr w:type="gramStart"/>
      <w:r w:rsidR="001868D7">
        <w:rPr>
          <w:rFonts w:ascii="Times New Roman" w:hAnsi="Times New Roman" w:cs="Times New Roman"/>
          <w:i/>
          <w:iCs/>
          <w:color w:val="000000"/>
          <w:kern w:val="36"/>
          <w:sz w:val="28"/>
          <w:szCs w:val="28"/>
          <w:lang w:bidi="ar-DZ"/>
        </w:rPr>
        <w:t>n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 xml:space="preserve">  </w:t>
      </w:r>
      <w:r w:rsidR="001868D7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D</w:t>
      </w:r>
      <w:proofErr w:type="gramEnd"/>
      <w:r w:rsidRPr="0073593A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 w:rsidR="001868D7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A</w:t>
      </w:r>
      <w:r w:rsidRPr="0073593A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 w:rsidR="001868D7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E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 xml:space="preserve"> </w:t>
      </w:r>
      <w:r w:rsidRPr="00274BDF">
        <w:rPr>
          <w:rFonts w:asciiTheme="minorBidi" w:hAnsiTheme="minorBidi" w:cstheme="minorBidi"/>
          <w:color w:val="000000"/>
          <w:kern w:val="36"/>
          <w:sz w:val="28"/>
          <w:szCs w:val="28"/>
          <w:lang w:bidi="ar-DZ"/>
        </w:rPr>
        <w:t>=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.</w:t>
      </w:r>
    </w:p>
    <w:p w:rsidR="004076FE" w:rsidRDefault="005568F7" w:rsidP="00015DE0">
      <w:pPr>
        <w:bidi/>
        <w:spacing w:after="0" w:line="240" w:lineRule="auto"/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</w:pPr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w:r w:rsidRPr="005568F7">
        <w:rPr>
          <w:rFonts w:asciiTheme="majorBidi" w:hAnsiTheme="majorBidi" w:cstheme="majorBidi"/>
          <w:color w:val="000000"/>
          <w:sz w:val="28"/>
          <w:szCs w:val="28"/>
          <w:lang w:bidi="ar-DZ"/>
        </w:rPr>
        <w:sym w:font="Wingdings 3" w:char="F085"/>
      </w:r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Pr="005568F7">
        <w:rPr>
          <w:rFonts w:asciiTheme="majorBidi" w:hAnsiTheme="majorBidi" w:cstheme="majorBidi"/>
          <w:color w:val="000000"/>
          <w:kern w:val="36"/>
          <w:sz w:val="28"/>
          <w:szCs w:val="28"/>
          <w:rtl/>
          <w:lang w:bidi="ar-DZ"/>
        </w:rPr>
        <w:t>ا</w:t>
      </w:r>
      <w:r w:rsidRPr="005568F7">
        <w:rPr>
          <w:rFonts w:asciiTheme="majorBidi" w:hAnsiTheme="majorBidi" w:cstheme="majorBidi"/>
          <w:color w:val="000000"/>
          <w:kern w:val="36"/>
          <w:sz w:val="16"/>
          <w:szCs w:val="16"/>
          <w:rtl/>
          <w:lang w:bidi="ar-DZ"/>
        </w:rPr>
        <w:t xml:space="preserve"> </w:t>
      </w:r>
      <w:proofErr w:type="gramStart"/>
      <w:r w:rsidRPr="005568F7">
        <w:rPr>
          <w:rFonts w:asciiTheme="majorBidi" w:hAnsiTheme="majorBidi" w:cstheme="majorBidi"/>
          <w:color w:val="000000"/>
          <w:kern w:val="36"/>
          <w:sz w:val="28"/>
          <w:szCs w:val="28"/>
          <w:rtl/>
          <w:lang w:bidi="ar-DZ"/>
        </w:rPr>
        <w:t>وج</w:t>
      </w:r>
      <w:r>
        <w:rPr>
          <w:rFonts w:asciiTheme="majorBidi" w:hAnsiTheme="majorBidi" w:cstheme="majorBidi" w:hint="cs"/>
          <w:color w:val="000000"/>
          <w:kern w:val="36"/>
          <w:sz w:val="28"/>
          <w:szCs w:val="28"/>
          <w:rtl/>
          <w:lang w:bidi="ar-DZ"/>
        </w:rPr>
        <w:t>ــ</w:t>
      </w:r>
      <w:r w:rsidRPr="005568F7">
        <w:rPr>
          <w:rFonts w:asciiTheme="majorBidi" w:hAnsiTheme="majorBidi" w:cstheme="majorBidi"/>
          <w:color w:val="000000"/>
          <w:kern w:val="36"/>
          <w:sz w:val="28"/>
          <w:szCs w:val="28"/>
          <w:rtl/>
          <w:lang w:bidi="ar-DZ"/>
        </w:rPr>
        <w:t>ـد</w:t>
      </w:r>
      <w:r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لـقـيـمـة</w:t>
      </w:r>
      <w:proofErr w:type="gramEnd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الـمـضـبــوطـة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>لـ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ك</w:t>
      </w:r>
      <w:r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>ـ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ل  مـ</w:t>
      </w:r>
      <w:r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>ـ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ن</w:t>
      </w:r>
      <w:r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</w:t>
      </w:r>
      <w:r w:rsidR="00015DE0"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</w:t>
      </w:r>
      <w:r w:rsidR="004076FE"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</w:t>
      </w:r>
      <w:r w:rsidR="008B683C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D</w:t>
      </w:r>
      <w:r w:rsidR="004076FE" w:rsidRPr="0073593A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 w:rsidR="008B683C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E</w:t>
      </w:r>
      <w:r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 </w:t>
      </w:r>
      <w:r w:rsidR="004076FE"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</w:t>
      </w:r>
      <w:r w:rsidR="004076FE"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>و</w:t>
      </w:r>
      <w:r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</w:t>
      </w:r>
      <w:r w:rsidR="004076FE"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</w:t>
      </w:r>
      <w:r w:rsidR="008B683C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A</w:t>
      </w:r>
      <w:r w:rsidR="008B683C" w:rsidRPr="0073593A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 w:rsidR="008B683C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D</w:t>
      </w:r>
      <w:r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</w:t>
      </w:r>
      <w:r w:rsidR="004076FE"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.</w:t>
      </w:r>
    </w:p>
    <w:p w:rsidR="004076FE" w:rsidRPr="0073593A" w:rsidRDefault="004076FE" w:rsidP="00647009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</w:p>
    <w:p w:rsidR="00EE3BB1" w:rsidRDefault="00E63D1F" w:rsidP="007563AA">
      <w:pPr>
        <w:bidi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color w:val="000000"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45CB174C" wp14:editId="1B499F1F">
                <wp:simplePos x="0" y="0"/>
                <wp:positionH relativeFrom="column">
                  <wp:posOffset>5162550</wp:posOffset>
                </wp:positionH>
                <wp:positionV relativeFrom="paragraph">
                  <wp:posOffset>-188595</wp:posOffset>
                </wp:positionV>
                <wp:extent cx="0" cy="7127875"/>
                <wp:effectExtent l="9525" t="9525" r="9525" b="15875"/>
                <wp:wrapNone/>
                <wp:docPr id="53" name="AutoShape 18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12787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ED9678A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875" o:spid="_x0000_s1026" type="#_x0000_t32" style="position:absolute;margin-left:406.5pt;margin-top:-14.85pt;width:0;height:561.2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" strokecolor="black [3213]" strokeweight="1.5pt"/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color w:val="000000"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726A19F0" wp14:editId="6B71F66F">
                <wp:simplePos x="0" y="0"/>
                <wp:positionH relativeFrom="column">
                  <wp:posOffset>33020</wp:posOffset>
                </wp:positionH>
                <wp:positionV relativeFrom="paragraph">
                  <wp:posOffset>191770</wp:posOffset>
                </wp:positionV>
                <wp:extent cx="431800" cy="360045"/>
                <wp:effectExtent l="13970" t="8890" r="11430" b="12065"/>
                <wp:wrapNone/>
                <wp:docPr id="52" name="Text Box 18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1800" cy="36004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BA2580" w:rsidRDefault="00BA2580" w:rsidP="00BA2580">
                            <w:pPr>
                              <w:bidi/>
                              <w:jc w:val="center"/>
                              <w:rPr>
                                <w:rFonts w:ascii="Tahoma" w:hAnsi="Tahoma" w:cs="Andalus"/>
                                <w:b/>
                                <w:bCs/>
                                <w:sz w:val="36"/>
                                <w:szCs w:val="36"/>
                                <w:lang w:bidi="ar-DZ"/>
                              </w:rPr>
                            </w:pPr>
                            <w:r>
                              <w:rPr>
                                <w:rFonts w:ascii="Tahoma" w:hAnsi="Tahoma" w:cs="Andalus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>ب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6A19F0" id="Text Box 1877" o:spid="_x0000_s1062" type="#_x0000_t202" style="position:absolute;left:0;text-align:left;margin-left:2.6pt;margin-top:15.1pt;width:34pt;height:28.3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" filled="f" strokeweight="1pt">
                <v:textbox inset="0,0,0,0">
                  <w:txbxContent>
                    <w:p w:rsidR="00BA2580" w:rsidRDefault="00BA2580" w:rsidP="00BA2580">
                      <w:pPr>
                        <w:bidi/>
                        <w:jc w:val="center"/>
                        <w:rPr>
                          <w:rFonts w:ascii="Tahoma" w:hAnsi="Tahoma" w:cs="Andalus"/>
                          <w:b/>
                          <w:bCs/>
                          <w:sz w:val="36"/>
                          <w:szCs w:val="36"/>
                          <w:lang w:bidi="ar-DZ"/>
                        </w:rPr>
                      </w:pPr>
                      <w:r>
                        <w:rPr>
                          <w:rFonts w:ascii="Tahoma" w:hAnsi="Tahoma" w:cs="Andalus" w:hint="cs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  <w:t>ب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color w:val="000000"/>
          <w:sz w:val="28"/>
          <w:szCs w:val="28"/>
          <w:lang w:eastAsia="fr-FR"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 wp14:anchorId="0E07EFE5" wp14:editId="618AE980">
                <wp:simplePos x="0" y="0"/>
                <wp:positionH relativeFrom="column">
                  <wp:posOffset>-41910</wp:posOffset>
                </wp:positionH>
                <wp:positionV relativeFrom="paragraph">
                  <wp:posOffset>-164465</wp:posOffset>
                </wp:positionV>
                <wp:extent cx="10466705" cy="7059295"/>
                <wp:effectExtent l="0" t="0" r="10795" b="27305"/>
                <wp:wrapNone/>
                <wp:docPr id="45" name="Group 1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466705" cy="7059295"/>
                          <a:chOff x="219" y="195"/>
                          <a:chExt cx="16483" cy="11117"/>
                        </a:xfrm>
                      </wpg:grpSpPr>
                      <wps:wsp>
                        <wps:cNvPr id="46" name="Rectangle 1852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8760" y="1466"/>
                            <a:ext cx="7880" cy="978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Rectangle 1853"/>
                        <wps:cNvSpPr>
                          <a:spLocks noChangeArrowheads="1"/>
                        </wps:cNvSpPr>
                        <wps:spPr bwMode="auto">
                          <a:xfrm>
                            <a:off x="8760" y="265"/>
                            <a:ext cx="7880" cy="1134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Rectangle 1854"/>
                        <wps:cNvSpPr>
                          <a:spLocks noChangeArrowheads="1"/>
                        </wps:cNvSpPr>
                        <wps:spPr bwMode="auto">
                          <a:xfrm>
                            <a:off x="8708" y="195"/>
                            <a:ext cx="7994" cy="11117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Rectangle 1855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263" y="1466"/>
                            <a:ext cx="7880" cy="978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Rectangle 1856"/>
                        <wps:cNvSpPr>
                          <a:spLocks noChangeArrowheads="1"/>
                        </wps:cNvSpPr>
                        <wps:spPr bwMode="auto">
                          <a:xfrm>
                            <a:off x="271" y="265"/>
                            <a:ext cx="7880" cy="1134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Rectangle 1857"/>
                        <wps:cNvSpPr>
                          <a:spLocks noChangeArrowheads="1"/>
                        </wps:cNvSpPr>
                        <wps:spPr bwMode="auto">
                          <a:xfrm>
                            <a:off x="219" y="195"/>
                            <a:ext cx="7994" cy="11117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3BEC73" id="Group 1868" o:spid="_x0000_s1026" style="position:absolute;margin-left:-3.3pt;margin-top:-12.95pt;width:824.15pt;height:555.85pt;z-index:251649536" coordorigin="219,195" coordsize="16483,111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">
                <v:rect id="Rectangle 1852" o:spid="_x0000_s1027" style="position:absolute;left:8760;top:1466;width:7880;height:9785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" filled="f" strokeweight="1pt"/>
                <v:rect id="Rectangle 1853" o:spid="_x0000_s1028" style="position:absolute;left:8760;top:265;width:7880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" filled="f" strokeweight="1pt"/>
                <v:rect id="Rectangle 1854" o:spid="_x0000_s1029" style="position:absolute;left:8708;top:195;width:7994;height:11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" filled="f" strokeweight="1pt"/>
                <v:rect id="Rectangle 1855" o:spid="_x0000_s1030" style="position:absolute;left:263;top:1466;width:7880;height:9785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" filled="f" strokeweight="1pt"/>
                <v:rect id="Rectangle 1856" o:spid="_x0000_s1031" style="position:absolute;left:271;top:265;width:7880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" filled="f" strokeweight="1pt"/>
                <v:rect id="Rectangle 1857" o:spid="_x0000_s1032" style="position:absolute;left:219;top:195;width:7994;height:11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" filled="f" strokeweight="1pt"/>
              </v:group>
            </w:pict>
          </mc:Fallback>
        </mc:AlternateContent>
      </w:r>
      <w:r w:rsidR="00EE3BB1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 xml:space="preserve"> </w:t>
      </w:r>
      <w:proofErr w:type="gramStart"/>
      <w:r w:rsidR="00EE3BB1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>مـتـوسـطـة  يغـمـرا</w:t>
      </w:r>
      <w:proofErr w:type="gramEnd"/>
      <w:r w:rsidR="00EE3BB1">
        <w:rPr>
          <w:rFonts w:ascii="Times New Roman" w:hAnsi="Times New Roman" w:cs="Times New Roman"/>
          <w:b/>
          <w:bCs/>
          <w:color w:val="000000"/>
          <w:sz w:val="16"/>
          <w:szCs w:val="16"/>
          <w:rtl/>
        </w:rPr>
        <w:t xml:space="preserve"> </w:t>
      </w:r>
      <w:r w:rsidR="00EE3BB1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سـن </w:t>
      </w:r>
      <w:r w:rsidR="00EE3BB1">
        <w:rPr>
          <w:rFonts w:ascii="Arial" w:hAnsi="Arial" w:hint="cs"/>
          <w:b/>
          <w:bCs/>
          <w:snapToGrid w:val="0"/>
          <w:color w:val="000000"/>
          <w:sz w:val="28"/>
          <w:szCs w:val="28"/>
          <w:rtl/>
        </w:rPr>
        <w:t>ــ</w:t>
      </w:r>
      <w:r w:rsidR="00EE3BB1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الـغــزوا</w:t>
      </w:r>
      <w:r w:rsidR="00EE3BB1">
        <w:rPr>
          <w:rFonts w:ascii="Times New Roman" w:hAnsi="Times New Roman" w:cs="Times New Roman"/>
          <w:b/>
          <w:bCs/>
          <w:color w:val="000000"/>
          <w:sz w:val="16"/>
          <w:szCs w:val="16"/>
          <w:rtl/>
        </w:rPr>
        <w:t xml:space="preserve"> </w:t>
      </w:r>
      <w:r w:rsidR="00EE3BB1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ت        </w:t>
      </w:r>
      <w:r w:rsidR="00EE3BB1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 xml:space="preserve"> </w:t>
      </w:r>
      <w:r w:rsidR="00EE3BB1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            </w:t>
      </w:r>
      <w:r w:rsidR="00EE3BB1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 xml:space="preserve"> </w:t>
      </w:r>
      <w:r w:rsidR="00EE3BB1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         </w:t>
      </w:r>
      <w:r w:rsidR="00B500FE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ر</w:t>
      </w:r>
      <w:r w:rsidR="00EE3BB1" w:rsidRPr="0058314A">
        <w:rPr>
          <w:rFonts w:ascii="Times New Roman" w:hAnsi="Times New Roman" w:cs="Times New Roman"/>
          <w:b/>
          <w:bCs/>
          <w:color w:val="000000"/>
          <w:sz w:val="16"/>
          <w:szCs w:val="16"/>
          <w:rtl/>
        </w:rPr>
        <w:t xml:space="preserve"> </w:t>
      </w:r>
      <w:r w:rsidR="00B500FE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ا</w:t>
      </w:r>
      <w:r w:rsidR="00B500FE" w:rsidRPr="00B500FE">
        <w:rPr>
          <w:rFonts w:ascii="Times New Roman" w:hAnsi="Times New Roman" w:cs="Times New Roman" w:hint="cs"/>
          <w:b/>
          <w:bCs/>
          <w:color w:val="000000"/>
          <w:sz w:val="16"/>
          <w:szCs w:val="16"/>
          <w:rtl/>
        </w:rPr>
        <w:t xml:space="preserve"> </w:t>
      </w:r>
      <w:r w:rsidR="00B500FE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ب</w:t>
      </w:r>
      <w:r w:rsidR="00EE3BB1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ــ</w:t>
      </w:r>
      <w:r w:rsidR="00B500FE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ع</w:t>
      </w:r>
      <w:r w:rsidR="00EE3BB1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ـ</w:t>
      </w:r>
      <w:r w:rsidR="00EE3BB1" w:rsidRPr="0058314A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ـ</w:t>
      </w:r>
      <w:r w:rsidR="00B500FE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ة</w:t>
      </w:r>
      <w:r w:rsidR="00EE3BB1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 مـتــوســــط</w:t>
      </w:r>
    </w:p>
    <w:p w:rsidR="00EE3BB1" w:rsidRPr="003A54FA" w:rsidRDefault="00375223" w:rsidP="0092328C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</w:pPr>
      <w:proofErr w:type="gramStart"/>
      <w:r w:rsidRPr="003A54FA">
        <w:rPr>
          <w:rFonts w:ascii="Times New Roman" w:hAnsi="Times New Roman" w:cs="Times New Roman"/>
          <w:b/>
          <w:bCs/>
          <w:sz w:val="28"/>
          <w:szCs w:val="28"/>
          <w:rtl/>
        </w:rPr>
        <w:t>الـفـرض  الـمـحـروس</w:t>
      </w:r>
      <w:proofErr w:type="gramEnd"/>
      <w:r w:rsidRPr="003A54FA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 </w:t>
      </w:r>
      <w:r w:rsidRPr="00375223">
        <w:rPr>
          <w:rFonts w:ascii="Times New Roman" w:hAnsi="Times New Roman" w:cs="Times New Roman"/>
          <w:b/>
          <w:bCs/>
          <w:sz w:val="28"/>
          <w:szCs w:val="28"/>
          <w:rtl/>
        </w:rPr>
        <w:t>ل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>ـ</w:t>
      </w:r>
      <w:r w:rsidRPr="00375223">
        <w:rPr>
          <w:rFonts w:ascii="Times New Roman" w:hAnsi="Times New Roman" w:cs="Times New Roman"/>
          <w:b/>
          <w:bCs/>
          <w:sz w:val="28"/>
          <w:szCs w:val="28"/>
          <w:rtl/>
        </w:rPr>
        <w:t>ل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ـ</w:t>
      </w:r>
      <w:r w:rsidRPr="00375223">
        <w:rPr>
          <w:rFonts w:ascii="Times New Roman" w:hAnsi="Times New Roman" w:cs="Times New Roman"/>
          <w:b/>
          <w:bCs/>
          <w:sz w:val="28"/>
          <w:szCs w:val="28"/>
          <w:rtl/>
        </w:rPr>
        <w:t>ف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ـ</w:t>
      </w:r>
      <w:r w:rsidRPr="00375223">
        <w:rPr>
          <w:rFonts w:ascii="Times New Roman" w:hAnsi="Times New Roman" w:cs="Times New Roman"/>
          <w:b/>
          <w:bCs/>
          <w:sz w:val="28"/>
          <w:szCs w:val="28"/>
          <w:rtl/>
        </w:rPr>
        <w:t>ص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ــ</w:t>
      </w:r>
      <w:r w:rsidRPr="00375223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ل 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proofErr w:type="spellStart"/>
      <w:r w:rsidRPr="00375223">
        <w:rPr>
          <w:rFonts w:ascii="Times New Roman" w:hAnsi="Times New Roman" w:cs="Times New Roman"/>
          <w:b/>
          <w:bCs/>
          <w:sz w:val="28"/>
          <w:szCs w:val="28"/>
          <w:rtl/>
        </w:rPr>
        <w:t>ال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ـ</w:t>
      </w:r>
      <w:r w:rsidRPr="00375223">
        <w:rPr>
          <w:rFonts w:ascii="Times New Roman" w:hAnsi="Times New Roman" w:cs="Times New Roman"/>
          <w:b/>
          <w:bCs/>
          <w:sz w:val="28"/>
          <w:szCs w:val="28"/>
          <w:rtl/>
        </w:rPr>
        <w:t>ث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ـ</w:t>
      </w:r>
      <w:r w:rsidRPr="00375223">
        <w:rPr>
          <w:rFonts w:ascii="Times New Roman" w:hAnsi="Times New Roman" w:cs="Times New Roman"/>
          <w:b/>
          <w:bCs/>
          <w:sz w:val="28"/>
          <w:szCs w:val="28"/>
          <w:rtl/>
        </w:rPr>
        <w:t>ا</w:t>
      </w:r>
      <w:proofErr w:type="spellEnd"/>
      <w:r w:rsidRPr="00375223">
        <w:rPr>
          <w:rFonts w:ascii="Times New Roman" w:hAnsi="Times New Roman" w:cs="Times New Roman" w:hint="cs"/>
          <w:b/>
          <w:bCs/>
          <w:sz w:val="16"/>
          <w:szCs w:val="16"/>
          <w:rtl/>
        </w:rPr>
        <w:t xml:space="preserve"> </w:t>
      </w:r>
      <w:proofErr w:type="spellStart"/>
      <w:r w:rsidRPr="00375223">
        <w:rPr>
          <w:rFonts w:ascii="Times New Roman" w:hAnsi="Times New Roman" w:cs="Times New Roman"/>
          <w:b/>
          <w:bCs/>
          <w:sz w:val="28"/>
          <w:szCs w:val="28"/>
          <w:rtl/>
        </w:rPr>
        <w:t>ن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ـ</w:t>
      </w:r>
      <w:r w:rsidRPr="00375223">
        <w:rPr>
          <w:rFonts w:ascii="Times New Roman" w:hAnsi="Times New Roman" w:cs="Times New Roman"/>
          <w:b/>
          <w:bCs/>
          <w:sz w:val="28"/>
          <w:szCs w:val="28"/>
          <w:rtl/>
        </w:rPr>
        <w:t>ي</w:t>
      </w:r>
      <w:proofErr w:type="spellEnd"/>
      <w:r w:rsidRPr="003A54FA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 فـي  الــرّيـا</w:t>
      </w:r>
      <w:r w:rsidRPr="003A54FA">
        <w:rPr>
          <w:rFonts w:ascii="Times New Roman" w:hAnsi="Times New Roman" w:cs="Times New Roman"/>
          <w:b/>
          <w:bCs/>
          <w:sz w:val="16"/>
          <w:szCs w:val="16"/>
          <w:rtl/>
        </w:rPr>
        <w:t xml:space="preserve"> </w:t>
      </w:r>
      <w:proofErr w:type="spellStart"/>
      <w:r w:rsidRPr="003A54FA">
        <w:rPr>
          <w:rFonts w:ascii="Times New Roman" w:hAnsi="Times New Roman" w:cs="Times New Roman"/>
          <w:b/>
          <w:bCs/>
          <w:sz w:val="28"/>
          <w:szCs w:val="28"/>
          <w:rtl/>
        </w:rPr>
        <w:t>ضـيـا</w:t>
      </w:r>
      <w:proofErr w:type="spellEnd"/>
      <w:r w:rsidRPr="003A54FA">
        <w:rPr>
          <w:rFonts w:ascii="Times New Roman" w:hAnsi="Times New Roman" w:cs="Times New Roman"/>
          <w:b/>
          <w:bCs/>
          <w:sz w:val="16"/>
          <w:szCs w:val="16"/>
          <w:rtl/>
        </w:rPr>
        <w:t xml:space="preserve"> </w:t>
      </w:r>
      <w:r w:rsidRPr="003A54FA">
        <w:rPr>
          <w:rFonts w:ascii="Times New Roman" w:hAnsi="Times New Roman" w:cs="Times New Roman"/>
          <w:b/>
          <w:bCs/>
          <w:sz w:val="28"/>
          <w:szCs w:val="28"/>
          <w:rtl/>
        </w:rPr>
        <w:t>ت</w:t>
      </w:r>
    </w:p>
    <w:p w:rsidR="00EE3BB1" w:rsidRPr="00CB1F27" w:rsidRDefault="00EE3BB1" w:rsidP="009611B5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</w:p>
    <w:p w:rsidR="001D2638" w:rsidRPr="001403FF" w:rsidRDefault="001D2638" w:rsidP="00A94FCA">
      <w:pPr>
        <w:bidi/>
        <w:spacing w:after="0"/>
        <w:rPr>
          <w:rFonts w:ascii="Times New Roman" w:hAnsi="Times New Roman" w:cs="Times New Roman"/>
          <w:snapToGrid w:val="0"/>
          <w:color w:val="000000"/>
          <w:sz w:val="28"/>
          <w:szCs w:val="28"/>
          <w:rtl/>
          <w:lang w:bidi="ar-DZ"/>
        </w:rPr>
      </w:pPr>
      <w:r w:rsidRPr="001D2638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proofErr w:type="gramStart"/>
      <w:r w:rsidRPr="00B1230E">
        <w:rPr>
          <w:rFonts w:ascii="Times New Roman" w:hAnsi="Times New Roman" w:cs="Times New Roman"/>
          <w:b/>
          <w:bCs/>
          <w:color w:val="000000"/>
          <w:sz w:val="28"/>
          <w:szCs w:val="28"/>
          <w:u w:val="thick"/>
          <w:rtl/>
          <w:lang w:bidi="ar-DZ"/>
        </w:rPr>
        <w:t>الـتـمــريــن</w:t>
      </w:r>
      <w:r w:rsidRPr="00B1230E">
        <w:rPr>
          <w:rFonts w:ascii="Times New Roman" w:hAnsi="Times New Roman" w:cs="Times New Roman" w:hint="cs"/>
          <w:b/>
          <w:bCs/>
          <w:color w:val="000000"/>
          <w:sz w:val="28"/>
          <w:szCs w:val="28"/>
          <w:u w:val="thick"/>
          <w:rtl/>
          <w:lang w:bidi="ar-DZ"/>
        </w:rPr>
        <w:t xml:space="preserve"> </w:t>
      </w:r>
      <w:r w:rsidRPr="00B1230E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thick"/>
          <w:rtl/>
        </w:rPr>
        <w:t xml:space="preserve"> </w:t>
      </w:r>
      <w:r>
        <w:rPr>
          <w:rFonts w:ascii="Times New Roman" w:hAnsi="Times New Roman" w:cs="Times New Roman" w:hint="cs"/>
          <w:b/>
          <w:bCs/>
          <w:snapToGrid w:val="0"/>
          <w:color w:val="000000"/>
          <w:sz w:val="28"/>
          <w:szCs w:val="28"/>
          <w:u w:val="thick"/>
          <w:rtl/>
          <w:lang w:bidi="ar-DZ"/>
        </w:rPr>
        <w:t>1</w:t>
      </w:r>
      <w:proofErr w:type="gramEnd"/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rtl/>
          <w:lang w:bidi="ar-DZ"/>
        </w:rPr>
        <w:t xml:space="preserve"> 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rtl/>
        </w:rPr>
        <w:t>:</w:t>
      </w:r>
    </w:p>
    <w:p w:rsidR="00D477BC" w:rsidRDefault="00D477BC" w:rsidP="00200C33">
      <w:pPr>
        <w:bidi/>
        <w:spacing w:after="0" w:line="240" w:lineRule="auto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292CAE04" wp14:editId="321C931D">
                <wp:simplePos x="0" y="0"/>
                <wp:positionH relativeFrom="column">
                  <wp:posOffset>2535555</wp:posOffset>
                </wp:positionH>
                <wp:positionV relativeFrom="paragraph">
                  <wp:posOffset>153860</wp:posOffset>
                </wp:positionV>
                <wp:extent cx="1795780" cy="1048385"/>
                <wp:effectExtent l="0" t="0" r="33020" b="37465"/>
                <wp:wrapNone/>
                <wp:docPr id="257" name="Groupe 2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95780" cy="1048385"/>
                          <a:chOff x="0" y="0"/>
                          <a:chExt cx="1795780" cy="1048385"/>
                        </a:xfrm>
                      </wpg:grpSpPr>
                      <wps:wsp>
                        <wps:cNvPr id="258" name="Connecteur droit 258"/>
                        <wps:cNvCnPr>
                          <a:cxnSpLocks noChangeAspect="1"/>
                        </wps:cNvCnPr>
                        <wps:spPr>
                          <a:xfrm>
                            <a:off x="1095375" y="90487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9" name="Connecteur droit 259"/>
                        <wps:cNvCnPr>
                          <a:cxnSpLocks noChangeAspect="1"/>
                        </wps:cNvCnPr>
                        <wps:spPr>
                          <a:xfrm>
                            <a:off x="1047750" y="90487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0" name="Connecteur droit 260"/>
                        <wps:cNvCnPr>
                          <a:cxnSpLocks noChangeAspect="1"/>
                        </wps:cNvCnPr>
                        <wps:spPr>
                          <a:xfrm>
                            <a:off x="1000125" y="90487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1" name="Connecteur droit 261"/>
                        <wps:cNvCnPr>
                          <a:cxnSpLocks noChangeAspect="1"/>
                        </wps:cNvCnPr>
                        <wps:spPr>
                          <a:xfrm>
                            <a:off x="1095375" y="25717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2" name="Connecteur droit 262"/>
                        <wps:cNvCnPr>
                          <a:cxnSpLocks noChangeAspect="1"/>
                        </wps:cNvCnPr>
                        <wps:spPr>
                          <a:xfrm>
                            <a:off x="1047750" y="25717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3" name="Connecteur droit 263"/>
                        <wps:cNvCnPr>
                          <a:cxnSpLocks noChangeAspect="1"/>
                        </wps:cNvCnPr>
                        <wps:spPr>
                          <a:xfrm>
                            <a:off x="1000125" y="25717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4" name="Rectangle 1374"/>
                        <wps:cNvSpPr>
                          <a:spLocks noChangeArrowheads="1"/>
                        </wps:cNvSpPr>
                        <wps:spPr bwMode="auto">
                          <a:xfrm>
                            <a:off x="285750" y="333375"/>
                            <a:ext cx="1439545" cy="64770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5" name="Freeform 1381"/>
                        <wps:cNvSpPr>
                          <a:spLocks noChangeAspect="1"/>
                        </wps:cNvSpPr>
                        <wps:spPr bwMode="auto">
                          <a:xfrm rot="10800000">
                            <a:off x="1619250" y="333375"/>
                            <a:ext cx="107950" cy="107950"/>
                          </a:xfrm>
                          <a:custGeom>
                            <a:avLst/>
                            <a:gdLst>
                              <a:gd name="T0" fmla="*/ 0 w 380"/>
                              <a:gd name="T1" fmla="*/ 0 h 330"/>
                              <a:gd name="T2" fmla="*/ 380 w 380"/>
                              <a:gd name="T3" fmla="*/ 0 h 330"/>
                              <a:gd name="T4" fmla="*/ 380 w 380"/>
                              <a:gd name="T5" fmla="*/ 330 h 3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0" h="330">
                                <a:moveTo>
                                  <a:pt x="0" y="0"/>
                                </a:moveTo>
                                <a:lnTo>
                                  <a:pt x="380" y="0"/>
                                </a:lnTo>
                                <a:lnTo>
                                  <a:pt x="380" y="330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6" name="Freeform 1383"/>
                        <wps:cNvSpPr>
                          <a:spLocks noChangeAspect="1"/>
                        </wps:cNvSpPr>
                        <wps:spPr bwMode="auto">
                          <a:xfrm rot="5400000">
                            <a:off x="295275" y="333375"/>
                            <a:ext cx="107950" cy="107950"/>
                          </a:xfrm>
                          <a:custGeom>
                            <a:avLst/>
                            <a:gdLst>
                              <a:gd name="T0" fmla="*/ 0 w 380"/>
                              <a:gd name="T1" fmla="*/ 0 h 330"/>
                              <a:gd name="T2" fmla="*/ 380 w 380"/>
                              <a:gd name="T3" fmla="*/ 0 h 330"/>
                              <a:gd name="T4" fmla="*/ 380 w 380"/>
                              <a:gd name="T5" fmla="*/ 330 h 3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0" h="330">
                                <a:moveTo>
                                  <a:pt x="0" y="0"/>
                                </a:moveTo>
                                <a:lnTo>
                                  <a:pt x="380" y="0"/>
                                </a:lnTo>
                                <a:lnTo>
                                  <a:pt x="380" y="330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7" name="Text Box 1389"/>
                        <wps:cNvSpPr txBox="1">
                          <a:spLocks noChangeArrowheads="1"/>
                        </wps:cNvSpPr>
                        <wps:spPr bwMode="auto">
                          <a:xfrm>
                            <a:off x="695325" y="0"/>
                            <a:ext cx="720090" cy="360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7BC" w:rsidRPr="00097502" w:rsidRDefault="00D477BC" w:rsidP="00200C33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097502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x</w:t>
                              </w:r>
                              <w:proofErr w:type="gramEnd"/>
                              <w:r w:rsidRPr="00097502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097502">
                                <w:rPr>
                                  <w:rFonts w:asciiTheme="minorBidi" w:hAnsiTheme="minorBidi" w:cstheme="minorBidi"/>
                                  <w:sz w:val="28"/>
                                  <w:szCs w:val="28"/>
                                </w:rPr>
                                <w:t>+</w:t>
                              </w:r>
                              <w:r w:rsidRPr="00097502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="00200C33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ctr" anchorCtr="0" upright="1">
                          <a:noAutofit/>
                        </wps:bodyPr>
                      </wps:wsp>
                      <wps:wsp>
                        <wps:cNvPr id="268" name="Text Box 139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14325"/>
                            <a:ext cx="360045" cy="720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7BC" w:rsidRPr="00097502" w:rsidRDefault="00D477BC" w:rsidP="00200C33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097502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x</w:t>
                              </w:r>
                              <w:proofErr w:type="gramEnd"/>
                              <w:r w:rsidRPr="00097502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097502">
                                <w:rPr>
                                  <w:rFonts w:asciiTheme="minorBidi" w:hAnsiTheme="minorBidi" w:cstheme="minorBidi"/>
                                  <w:sz w:val="28"/>
                                  <w:szCs w:val="28"/>
                                  <w:lang w:bidi="ar-DZ"/>
                                </w:rPr>
                                <w:t>–</w:t>
                              </w:r>
                              <w:r w:rsidRPr="00097502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lang w:bidi="ar-DZ"/>
                                </w:rPr>
                                <w:t xml:space="preserve"> </w:t>
                              </w:r>
                              <w:r w:rsidR="00200C33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lang w:bidi="ar-DZ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vert270" wrap="square" lIns="36000" tIns="36000" rIns="36000" bIns="36000" anchor="ctr" anchorCtr="0" upright="1">
                          <a:noAutofit/>
                        </wps:bodyPr>
                      </wps:wsp>
                      <wps:wsp>
                        <wps:cNvPr id="269" name="Connecteur droit 269"/>
                        <wps:cNvCnPr>
                          <a:cxnSpLocks noChangeAspect="1"/>
                        </wps:cNvCnPr>
                        <wps:spPr>
                          <a:xfrm rot="5400000">
                            <a:off x="285750" y="60007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0" name="Connecteur droit 270"/>
                        <wps:cNvCnPr>
                          <a:cxnSpLocks noChangeAspect="1"/>
                        </wps:cNvCnPr>
                        <wps:spPr>
                          <a:xfrm rot="5400000">
                            <a:off x="1724025" y="60007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1" name="Freeform 1384"/>
                        <wps:cNvSpPr>
                          <a:spLocks noChangeAspect="1"/>
                        </wps:cNvSpPr>
                        <wps:spPr bwMode="auto">
                          <a:xfrm>
                            <a:off x="295275" y="866775"/>
                            <a:ext cx="107950" cy="107950"/>
                          </a:xfrm>
                          <a:custGeom>
                            <a:avLst/>
                            <a:gdLst>
                              <a:gd name="T0" fmla="*/ 0 w 380"/>
                              <a:gd name="T1" fmla="*/ 0 h 330"/>
                              <a:gd name="T2" fmla="*/ 380 w 380"/>
                              <a:gd name="T3" fmla="*/ 0 h 330"/>
                              <a:gd name="T4" fmla="*/ 380 w 380"/>
                              <a:gd name="T5" fmla="*/ 330 h 3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0" h="330">
                                <a:moveTo>
                                  <a:pt x="0" y="0"/>
                                </a:moveTo>
                                <a:lnTo>
                                  <a:pt x="380" y="0"/>
                                </a:lnTo>
                                <a:lnTo>
                                  <a:pt x="380" y="330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92CAE04" id="Groupe 257" o:spid="_x0000_s1063" style="position:absolute;left:0;text-align:left;margin-left:199.65pt;margin-top:12.1pt;width:141.4pt;height:82.55pt;z-index:251661824" coordsize="17957,104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">
                <v:line id="Connecteur droit 258" o:spid="_x0000_s1064" style="position:absolute;visibility:visible;mso-wrap-style:square" from="10953,9048" to="10953,10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" strokecolor="black [3213]" strokeweight="1.5pt">
                  <o:lock v:ext="edit" aspectratio="t" shapetype="f"/>
                </v:line>
                <v:line id="Connecteur droit 259" o:spid="_x0000_s1065" style="position:absolute;visibility:visible;mso-wrap-style:square" from="10477,9048" to="10477,10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" strokecolor="black [3213]" strokeweight="1.5pt">
                  <o:lock v:ext="edit" aspectratio="t" shapetype="f"/>
                </v:line>
                <v:line id="Connecteur droit 260" o:spid="_x0000_s1066" style="position:absolute;visibility:visible;mso-wrap-style:square" from="10001,9048" to="10001,10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" strokecolor="black [3213]" strokeweight="1.5pt">
                  <o:lock v:ext="edit" aspectratio="t" shapetype="f"/>
                </v:line>
                <v:line id="Connecteur droit 261" o:spid="_x0000_s1067" style="position:absolute;visibility:visible;mso-wrap-style:square" from="10953,2571" to="10953,4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" strokecolor="black [3213]" strokeweight="1.5pt">
                  <o:lock v:ext="edit" aspectratio="t" shapetype="f"/>
                </v:line>
                <v:line id="Connecteur droit 262" o:spid="_x0000_s1068" style="position:absolute;visibility:visible;mso-wrap-style:square" from="10477,2571" to="10477,4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" strokecolor="black [3213]" strokeweight="1.5pt">
                  <o:lock v:ext="edit" aspectratio="t" shapetype="f"/>
                </v:line>
                <v:line id="Connecteur droit 263" o:spid="_x0000_s1069" style="position:absolute;visibility:visible;mso-wrap-style:square" from="10001,2571" to="10001,4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" strokecolor="black [3213]" strokeweight="1.5pt">
                  <o:lock v:ext="edit" aspectratio="t" shapetype="f"/>
                </v:line>
                <v:rect id="Rectangle 1374" o:spid="_x0000_s1070" style="position:absolute;left:2857;top:3333;width:14395;height:6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" filled="f" strokecolor="black [3213]" strokeweight="1.5pt"/>
                <v:shape id="Freeform 1381" o:spid="_x0000_s1071" style="position:absolute;left:16192;top:3333;width:1080;height:1080;rotation:180;visibility:visible;mso-wrap-style:square;v-text-anchor:top" coordsize="380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" path="m,l380,r,330e" filled="f" strokecolor="black [3213]" strokeweight="1.5pt">
                  <v:path arrowok="t" o:connecttype="custom" o:connectlocs="0,0;107950,0;107950,107950" o:connectangles="0,0,0"/>
                  <o:lock v:ext="edit" aspectratio="t"/>
                </v:shape>
                <v:shape id="Freeform 1383" o:spid="_x0000_s1072" style="position:absolute;left:2952;top:3333;width:1080;height:1080;rotation:90;visibility:visible;mso-wrap-style:square;v-text-anchor:top" coordsize="380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" path="m,l380,r,330e" filled="f" strokecolor="black [3213]" strokeweight="1.5pt">
                  <v:path arrowok="t" o:connecttype="custom" o:connectlocs="0,0;107950,0;107950,107950" o:connectangles="0,0,0"/>
                  <o:lock v:ext="edit" aspectratio="t"/>
                </v:shape>
                <v:shape id="Text Box 1389" o:spid="_x0000_s1073" type="#_x0000_t202" style="position:absolute;left:6953;width:7201;height:36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" filled="f" fillcolor="white [3212]" stroked="f">
                  <v:textbox inset="1mm,1mm,1mm,1mm">
                    <w:txbxContent>
                      <w:p w:rsidR="00D477BC" w:rsidRPr="00097502" w:rsidRDefault="00D477BC" w:rsidP="00200C33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</w:rPr>
                        </w:pPr>
                        <w:proofErr w:type="gramStart"/>
                        <w:r w:rsidRPr="00097502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x</w:t>
                        </w:r>
                        <w:proofErr w:type="gramEnd"/>
                        <w:r w:rsidRPr="00097502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</w:t>
                        </w:r>
                        <w:r w:rsidRPr="00097502">
                          <w:rPr>
                            <w:rFonts w:asciiTheme="minorBidi" w:hAnsiTheme="minorBidi" w:cstheme="minorBidi"/>
                            <w:sz w:val="28"/>
                            <w:szCs w:val="28"/>
                          </w:rPr>
                          <w:t>+</w:t>
                        </w:r>
                        <w:r w:rsidRPr="00097502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</w:t>
                        </w:r>
                        <w:r w:rsidR="00200C33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4</w:t>
                        </w:r>
                      </w:p>
                    </w:txbxContent>
                  </v:textbox>
                </v:shape>
                <v:shape id="Text Box 1390" o:spid="_x0000_s1074" type="#_x0000_t202" style="position:absolute;top:3143;width:3600;height:72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" filled="f" fillcolor="white [3212]" stroked="f">
                  <v:textbox style="layout-flow:vertical;mso-layout-flow-alt:bottom-to-top" inset="1mm,1mm,1mm,1mm">
                    <w:txbxContent>
                      <w:p w:rsidR="00D477BC" w:rsidRPr="00097502" w:rsidRDefault="00D477BC" w:rsidP="00200C33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</w:rPr>
                        </w:pPr>
                        <w:proofErr w:type="gramStart"/>
                        <w:r w:rsidRPr="00097502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x</w:t>
                        </w:r>
                        <w:proofErr w:type="gramEnd"/>
                        <w:r w:rsidRPr="00097502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</w:t>
                        </w:r>
                        <w:r w:rsidRPr="00097502">
                          <w:rPr>
                            <w:rFonts w:asciiTheme="minorBidi" w:hAnsiTheme="minorBidi" w:cstheme="minorBidi"/>
                            <w:sz w:val="28"/>
                            <w:szCs w:val="28"/>
                            <w:lang w:bidi="ar-DZ"/>
                          </w:rPr>
                          <w:t>–</w:t>
                        </w:r>
                        <w:r w:rsidRPr="00097502">
                          <w:rPr>
                            <w:rFonts w:asciiTheme="majorBidi" w:hAnsiTheme="majorBidi" w:cstheme="majorBidi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="00200C33">
                          <w:rPr>
                            <w:rFonts w:asciiTheme="majorBidi" w:hAnsiTheme="majorBidi" w:cstheme="majorBidi"/>
                            <w:sz w:val="28"/>
                            <w:szCs w:val="28"/>
                            <w:lang w:bidi="ar-DZ"/>
                          </w:rPr>
                          <w:t>1</w:t>
                        </w:r>
                      </w:p>
                    </w:txbxContent>
                  </v:textbox>
                </v:shape>
                <v:line id="Connecteur droit 269" o:spid="_x0000_s1075" style="position:absolute;rotation:90;visibility:visible;mso-wrap-style:square" from="2857,6000" to="2857,7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" strokecolor="black [3213]" strokeweight="1.5pt">
                  <o:lock v:ext="edit" aspectratio="t" shapetype="f"/>
                </v:line>
                <v:line id="Connecteur droit 270" o:spid="_x0000_s1076" style="position:absolute;rotation:90;visibility:visible;mso-wrap-style:square" from="17240,6000" to="17240,7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" strokecolor="black [3213]" strokeweight="1.5pt">
                  <o:lock v:ext="edit" aspectratio="t" shapetype="f"/>
                </v:line>
                <v:shape id="Freeform 1384" o:spid="_x0000_s1077" style="position:absolute;left:2952;top:8667;width:1080;height:1080;visibility:visible;mso-wrap-style:square;v-text-anchor:top" coordsize="380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" path="m,l380,r,330e" filled="f" strokecolor="black [3213]" strokeweight="1.5pt">
                  <v:path arrowok="t" o:connecttype="custom" o:connectlocs="0,0;107950,0;107950,107950" o:connectangles="0,0,0"/>
                  <o:lock v:ext="edit" aspectratio="t"/>
                </v:shape>
              </v:group>
            </w:pict>
          </mc:Fallback>
        </mc:AlternateConten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 إ</w:t>
      </w:r>
      <w:r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proofErr w:type="gramStart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ي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ك  ال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ش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ك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يــن</w:t>
      </w:r>
      <w:proofErr w:type="gramEnd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ح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ي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ث  </w:t>
      </w:r>
      <w:r w:rsidRPr="00097502">
        <w:rPr>
          <w:rFonts w:ascii="Times New Roman" w:hAnsi="Times New Roman" w:cs="Times New Roman"/>
          <w:i/>
          <w:iCs/>
          <w:sz w:val="28"/>
          <w:szCs w:val="28"/>
          <w:lang w:bidi="ar-DZ"/>
        </w:rPr>
        <w:t>x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عـد</w:t>
      </w:r>
      <w:r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د  حـقـيـقـي  أ</w:t>
      </w:r>
      <w:r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كـبــر تـمـا</w:t>
      </w:r>
      <w:r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مـا  مـن  </w:t>
      </w:r>
      <w:r w:rsidR="00200C33">
        <w:rPr>
          <w:rFonts w:ascii="Times New Roman" w:hAnsi="Times New Roman" w:cs="Times New Roman" w:hint="cs"/>
          <w:sz w:val="28"/>
          <w:szCs w:val="28"/>
          <w:rtl/>
          <w:lang w:bidi="ar-DZ"/>
        </w:rPr>
        <w:t>1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.</w:t>
      </w:r>
    </w:p>
    <w:p w:rsidR="00D477BC" w:rsidRPr="00097502" w:rsidRDefault="00D477BC" w:rsidP="00647009">
      <w:pPr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  <w:lang w:eastAsia="fr-FR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0D449A34" wp14:editId="1BDC6820">
                <wp:simplePos x="0" y="0"/>
                <wp:positionH relativeFrom="column">
                  <wp:posOffset>248920</wp:posOffset>
                </wp:positionH>
                <wp:positionV relativeFrom="paragraph">
                  <wp:posOffset>10985</wp:posOffset>
                </wp:positionV>
                <wp:extent cx="1010285" cy="1360170"/>
                <wp:effectExtent l="0" t="0" r="37465" b="0"/>
                <wp:wrapNone/>
                <wp:docPr id="272" name="Groupe 2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0285" cy="1360170"/>
                          <a:chOff x="0" y="0"/>
                          <a:chExt cx="1010285" cy="1360170"/>
                        </a:xfrm>
                      </wpg:grpSpPr>
                      <wps:wsp>
                        <wps:cNvPr id="273" name="Rectangle 137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1755" y="66675"/>
                            <a:ext cx="863600" cy="86360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4" name="Freeform 1381"/>
                        <wps:cNvSpPr>
                          <a:spLocks noChangeAspect="1"/>
                        </wps:cNvSpPr>
                        <wps:spPr bwMode="auto">
                          <a:xfrm rot="10800000">
                            <a:off x="824230" y="66675"/>
                            <a:ext cx="107950" cy="107950"/>
                          </a:xfrm>
                          <a:custGeom>
                            <a:avLst/>
                            <a:gdLst>
                              <a:gd name="T0" fmla="*/ 0 w 380"/>
                              <a:gd name="T1" fmla="*/ 0 h 330"/>
                              <a:gd name="T2" fmla="*/ 380 w 380"/>
                              <a:gd name="T3" fmla="*/ 0 h 330"/>
                              <a:gd name="T4" fmla="*/ 380 w 380"/>
                              <a:gd name="T5" fmla="*/ 330 h 3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0" h="330">
                                <a:moveTo>
                                  <a:pt x="0" y="0"/>
                                </a:moveTo>
                                <a:lnTo>
                                  <a:pt x="380" y="0"/>
                                </a:lnTo>
                                <a:lnTo>
                                  <a:pt x="380" y="330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5" name="Freeform 1383"/>
                        <wps:cNvSpPr>
                          <a:spLocks noChangeAspect="1"/>
                        </wps:cNvSpPr>
                        <wps:spPr bwMode="auto">
                          <a:xfrm rot="5400000">
                            <a:off x="71755" y="66675"/>
                            <a:ext cx="107950" cy="107950"/>
                          </a:xfrm>
                          <a:custGeom>
                            <a:avLst/>
                            <a:gdLst>
                              <a:gd name="T0" fmla="*/ 0 w 380"/>
                              <a:gd name="T1" fmla="*/ 0 h 330"/>
                              <a:gd name="T2" fmla="*/ 380 w 380"/>
                              <a:gd name="T3" fmla="*/ 0 h 330"/>
                              <a:gd name="T4" fmla="*/ 380 w 380"/>
                              <a:gd name="T5" fmla="*/ 330 h 3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0" h="330">
                                <a:moveTo>
                                  <a:pt x="0" y="0"/>
                                </a:moveTo>
                                <a:lnTo>
                                  <a:pt x="380" y="0"/>
                                </a:lnTo>
                                <a:lnTo>
                                  <a:pt x="380" y="330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" name="Freeform 1384"/>
                        <wps:cNvSpPr>
                          <a:spLocks noChangeAspect="1"/>
                        </wps:cNvSpPr>
                        <wps:spPr bwMode="auto">
                          <a:xfrm>
                            <a:off x="71755" y="819150"/>
                            <a:ext cx="107950" cy="107950"/>
                          </a:xfrm>
                          <a:custGeom>
                            <a:avLst/>
                            <a:gdLst>
                              <a:gd name="T0" fmla="*/ 0 w 380"/>
                              <a:gd name="T1" fmla="*/ 0 h 330"/>
                              <a:gd name="T2" fmla="*/ 380 w 380"/>
                              <a:gd name="T3" fmla="*/ 0 h 330"/>
                              <a:gd name="T4" fmla="*/ 380 w 380"/>
                              <a:gd name="T5" fmla="*/ 330 h 3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0" h="330">
                                <a:moveTo>
                                  <a:pt x="0" y="0"/>
                                </a:moveTo>
                                <a:lnTo>
                                  <a:pt x="380" y="0"/>
                                </a:lnTo>
                                <a:lnTo>
                                  <a:pt x="380" y="330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7" name="Connecteur droit 277"/>
                        <wps:cNvCnPr>
                          <a:cxnSpLocks noChangeAspect="1"/>
                        </wps:cNvCnPr>
                        <wps:spPr>
                          <a:xfrm>
                            <a:off x="528955" y="0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8" name="Connecteur droit 278"/>
                        <wps:cNvCnPr>
                          <a:cxnSpLocks noChangeAspect="1"/>
                        </wps:cNvCnPr>
                        <wps:spPr>
                          <a:xfrm>
                            <a:off x="481330" y="0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9" name="Connecteur droit 279"/>
                        <wps:cNvCnPr>
                          <a:cxnSpLocks noChangeAspect="1"/>
                        </wps:cNvCnPr>
                        <wps:spPr>
                          <a:xfrm rot="5400000">
                            <a:off x="938530" y="438150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0" name="Connecteur droit 280"/>
                        <wps:cNvCnPr>
                          <a:cxnSpLocks noChangeAspect="1"/>
                        </wps:cNvCnPr>
                        <wps:spPr>
                          <a:xfrm rot="5400000">
                            <a:off x="938530" y="39052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1" name="Connecteur droit 281"/>
                        <wps:cNvCnPr>
                          <a:cxnSpLocks noChangeAspect="1"/>
                        </wps:cNvCnPr>
                        <wps:spPr>
                          <a:xfrm rot="5400000">
                            <a:off x="71755" y="438150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2" name="Connecteur droit 282"/>
                        <wps:cNvCnPr>
                          <a:cxnSpLocks noChangeAspect="1"/>
                        </wps:cNvCnPr>
                        <wps:spPr>
                          <a:xfrm rot="5400000">
                            <a:off x="71755" y="39052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3" name="Connecteur droit 283"/>
                        <wps:cNvCnPr>
                          <a:cxnSpLocks noChangeAspect="1"/>
                        </wps:cNvCnPr>
                        <wps:spPr>
                          <a:xfrm>
                            <a:off x="528955" y="86677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4" name="Connecteur droit 284"/>
                        <wps:cNvCnPr>
                          <a:cxnSpLocks noChangeAspect="1"/>
                        </wps:cNvCnPr>
                        <wps:spPr>
                          <a:xfrm>
                            <a:off x="481330" y="866775"/>
                            <a:ext cx="0" cy="1435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5" name="Text Box 1389"/>
                        <wps:cNvSpPr txBox="1">
                          <a:spLocks noChangeArrowheads="1"/>
                        </wps:cNvSpPr>
                        <wps:spPr bwMode="auto">
                          <a:xfrm>
                            <a:off x="167005" y="1000125"/>
                            <a:ext cx="720090" cy="360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7BC" w:rsidRPr="00097502" w:rsidRDefault="00D477BC" w:rsidP="00200C33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097502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x</w:t>
                              </w:r>
                              <w:proofErr w:type="gramEnd"/>
                              <w:r w:rsidRPr="00097502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="00200C33">
                                <w:rPr>
                                  <w:rFonts w:asciiTheme="minorBidi" w:hAnsiTheme="minorBidi" w:cstheme="minorBidi"/>
                                  <w:sz w:val="28"/>
                                  <w:szCs w:val="28"/>
                                  <w:lang w:bidi="ar-DZ"/>
                                </w:rPr>
                                <w:t>+</w:t>
                              </w:r>
                              <w:r w:rsidRPr="00097502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="00200C33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ctr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D449A34" id="Groupe 272" o:spid="_x0000_s1078" style="position:absolute;margin-left:19.6pt;margin-top:.85pt;width:79.55pt;height:107.1pt;z-index:251659776" coordsize="10102,136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">
                <v:rect id="Rectangle 1374" o:spid="_x0000_s1079" style="position:absolute;left:717;top:666;width:8636;height:86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" filled="f" strokecolor="black [3213]" strokeweight="1.5pt">
                  <o:lock v:ext="edit" aspectratio="t"/>
                </v:rect>
                <v:shape id="Freeform 1381" o:spid="_x0000_s1080" style="position:absolute;left:8242;top:666;width:1079;height:1080;rotation:180;visibility:visible;mso-wrap-style:square;v-text-anchor:top" coordsize="380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" path="m,l380,r,330e" filled="f" strokecolor="black [3213]" strokeweight="1.5pt">
                  <v:path arrowok="t" o:connecttype="custom" o:connectlocs="0,0;107950,0;107950,107950" o:connectangles="0,0,0"/>
                  <o:lock v:ext="edit" aspectratio="t"/>
                </v:shape>
                <v:shape id="Freeform 1383" o:spid="_x0000_s1081" style="position:absolute;left:717;top:666;width:1080;height:1080;rotation:90;visibility:visible;mso-wrap-style:square;v-text-anchor:top" coordsize="380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" path="m,l380,r,330e" filled="f" strokecolor="black [3213]" strokeweight="1.5pt">
                  <v:path arrowok="t" o:connecttype="custom" o:connectlocs="0,0;107950,0;107950,107950" o:connectangles="0,0,0"/>
                  <o:lock v:ext="edit" aspectratio="t"/>
                </v:shape>
                <v:shape id="Freeform 1384" o:spid="_x0000_s1082" style="position:absolute;left:717;top:8191;width:1080;height:1080;visibility:visible;mso-wrap-style:square;v-text-anchor:top" coordsize="380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" path="m,l380,r,330e" filled="f" strokecolor="black [3213]" strokeweight="1.5pt">
                  <v:path arrowok="t" o:connecttype="custom" o:connectlocs="0,0;107950,0;107950,107950" o:connectangles="0,0,0"/>
                  <o:lock v:ext="edit" aspectratio="t"/>
                </v:shape>
                <v:line id="Connecteur droit 277" o:spid="_x0000_s1083" style="position:absolute;visibility:visible;mso-wrap-style:square" from="5289,0" to="5289,1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" strokecolor="black [3213]" strokeweight="1.5pt">
                  <o:lock v:ext="edit" aspectratio="t" shapetype="f"/>
                </v:line>
                <v:line id="Connecteur droit 278" o:spid="_x0000_s1084" style="position:absolute;visibility:visible;mso-wrap-style:square" from="4813,0" to="4813,1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" strokecolor="black [3213]" strokeweight="1.5pt">
                  <o:lock v:ext="edit" aspectratio="t" shapetype="f"/>
                </v:line>
                <v:line id="Connecteur droit 279" o:spid="_x0000_s1085" style="position:absolute;rotation:90;visibility:visible;mso-wrap-style:square" from="9385,4381" to="9385,5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" strokecolor="black [3213]" strokeweight="1.5pt">
                  <o:lock v:ext="edit" aspectratio="t" shapetype="f"/>
                </v:line>
                <v:line id="Connecteur droit 280" o:spid="_x0000_s1086" style="position:absolute;rotation:90;visibility:visible;mso-wrap-style:square" from="9385,3904" to="9385,5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" strokecolor="black [3213]" strokeweight="1.5pt">
                  <o:lock v:ext="edit" aspectratio="t" shapetype="f"/>
                </v:line>
                <v:line id="Connecteur droit 281" o:spid="_x0000_s1087" style="position:absolute;rotation:90;visibility:visible;mso-wrap-style:square" from="718,4381" to="718,5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" strokecolor="black [3213]" strokeweight="1.5pt">
                  <o:lock v:ext="edit" aspectratio="t" shapetype="f"/>
                </v:line>
                <v:line id="Connecteur droit 282" o:spid="_x0000_s1088" style="position:absolute;rotation:90;visibility:visible;mso-wrap-style:square" from="718,3904" to="718,5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" strokecolor="black [3213]" strokeweight="1.5pt">
                  <o:lock v:ext="edit" aspectratio="t" shapetype="f"/>
                </v:line>
                <v:line id="Connecteur droit 283" o:spid="_x0000_s1089" style="position:absolute;visibility:visible;mso-wrap-style:square" from="5289,8667" to="5289,10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" strokecolor="black [3213]" strokeweight="1.5pt">
                  <o:lock v:ext="edit" aspectratio="t" shapetype="f"/>
                </v:line>
                <v:line id="Connecteur droit 284" o:spid="_x0000_s1090" style="position:absolute;visibility:visible;mso-wrap-style:square" from="4813,8667" to="4813,10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" strokecolor="black [3213]" strokeweight="1.5pt">
                  <o:lock v:ext="edit" aspectratio="t" shapetype="f"/>
                </v:line>
                <v:shape id="Text Box 1389" o:spid="_x0000_s1091" type="#_x0000_t202" style="position:absolute;left:1670;top:10001;width:7200;height:36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" filled="f" fillcolor="white [3212]" stroked="f">
                  <v:textbox inset="1mm,1mm,1mm,1mm">
                    <w:txbxContent>
                      <w:p w:rsidR="00D477BC" w:rsidRPr="00097502" w:rsidRDefault="00D477BC" w:rsidP="00200C33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</w:rPr>
                        </w:pPr>
                        <w:proofErr w:type="gramStart"/>
                        <w:r w:rsidRPr="00097502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x</w:t>
                        </w:r>
                        <w:proofErr w:type="gramEnd"/>
                        <w:r w:rsidRPr="00097502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</w:t>
                        </w:r>
                        <w:r w:rsidR="00200C33">
                          <w:rPr>
                            <w:rFonts w:asciiTheme="minorBidi" w:hAnsiTheme="minorBidi" w:cstheme="minorBidi"/>
                            <w:sz w:val="28"/>
                            <w:szCs w:val="28"/>
                            <w:lang w:bidi="ar-DZ"/>
                          </w:rPr>
                          <w:t>+</w:t>
                        </w:r>
                        <w:r w:rsidRPr="00097502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</w:t>
                        </w:r>
                        <w:r w:rsidR="00200C33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477BC" w:rsidRPr="00097502" w:rsidRDefault="00D477BC" w:rsidP="00647009">
      <w:pPr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D477BC" w:rsidRPr="00097502" w:rsidRDefault="00D477BC" w:rsidP="00647009">
      <w:pPr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D477BC" w:rsidRPr="00097502" w:rsidRDefault="00D477BC" w:rsidP="00647009">
      <w:pPr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D477BC" w:rsidRPr="00097502" w:rsidRDefault="00D477BC" w:rsidP="00647009">
      <w:pPr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FE61B6" w:rsidRDefault="00FE61B6" w:rsidP="00FE61B6">
      <w:pPr>
        <w:bidi/>
        <w:spacing w:after="0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1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)</w:t>
      </w:r>
      <w:proofErr w:type="gramEnd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ا</w:t>
      </w:r>
      <w:r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ك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ت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ب  </w:t>
      </w:r>
      <w:r>
        <w:rPr>
          <w:rFonts w:ascii="Times New Roman" w:hAnsi="Times New Roman" w:cs="Times New Roman"/>
          <w:sz w:val="28"/>
          <w:szCs w:val="28"/>
          <w:lang w:bidi="ar-DZ"/>
        </w:rPr>
        <w:t>S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م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س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ا</w:t>
      </w:r>
      <w:r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proofErr w:type="spellStart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ح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ة</w:t>
      </w:r>
      <w:proofErr w:type="spellEnd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ال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م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ــربـــــع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ب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د</w:t>
      </w:r>
      <w:r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لا</w:t>
      </w:r>
      <w:r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proofErr w:type="spellStart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ة</w:t>
      </w:r>
      <w:proofErr w:type="spellEnd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</w:t>
      </w:r>
      <w:r w:rsidRPr="00097502">
        <w:rPr>
          <w:rFonts w:ascii="Times New Roman" w:hAnsi="Times New Roman" w:cs="Times New Roman"/>
          <w:i/>
          <w:iCs/>
          <w:sz w:val="28"/>
          <w:szCs w:val="28"/>
          <w:lang w:bidi="ar-DZ"/>
        </w:rPr>
        <w:t>x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.</w:t>
      </w:r>
    </w:p>
    <w:p w:rsidR="00D477BC" w:rsidRPr="00097502" w:rsidRDefault="00D477BC" w:rsidP="00FE61B6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proofErr w:type="gramStart"/>
      <w:r w:rsidR="00FE61B6">
        <w:rPr>
          <w:rFonts w:ascii="Times New Roman" w:hAnsi="Times New Roman" w:cs="Times New Roman"/>
          <w:sz w:val="28"/>
          <w:szCs w:val="28"/>
          <w:lang w:bidi="ar-DZ"/>
        </w:rPr>
        <w:t>2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)</w:t>
      </w:r>
      <w:proofErr w:type="gramEnd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ا</w:t>
      </w:r>
      <w:r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ك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ت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ب  </w:t>
      </w:r>
      <w:r w:rsidR="00200C33">
        <w:rPr>
          <w:rFonts w:ascii="Times New Roman" w:hAnsi="Times New Roman" w:cs="Times New Roman"/>
          <w:sz w:val="28"/>
          <w:szCs w:val="28"/>
          <w:lang w:bidi="ar-DZ"/>
        </w:rPr>
        <w:t>R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م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س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ا</w:t>
      </w:r>
      <w:r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proofErr w:type="spellStart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ح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ة</w:t>
      </w:r>
      <w:proofErr w:type="spellEnd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ال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م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س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ت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ط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ي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ل  ب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د</w:t>
      </w:r>
      <w:r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لا</w:t>
      </w:r>
      <w:r w:rsidRPr="00597D72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proofErr w:type="spellStart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ة</w:t>
      </w:r>
      <w:proofErr w:type="spellEnd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</w:t>
      </w:r>
      <w:r w:rsidRPr="00097502">
        <w:rPr>
          <w:rFonts w:ascii="Times New Roman" w:hAnsi="Times New Roman" w:cs="Times New Roman"/>
          <w:i/>
          <w:iCs/>
          <w:sz w:val="28"/>
          <w:szCs w:val="28"/>
          <w:lang w:bidi="ar-DZ"/>
        </w:rPr>
        <w:t>x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.</w:t>
      </w:r>
    </w:p>
    <w:p w:rsidR="00D477BC" w:rsidRPr="00097502" w:rsidRDefault="00FE61B6" w:rsidP="00A94FCA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proofErr w:type="gramStart"/>
      <w:r w:rsidR="00D477BC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3 )</w:t>
      </w:r>
      <w:proofErr w:type="gramEnd"/>
      <w:r w:rsidR="00D477BC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ا</w:t>
      </w:r>
      <w:r w:rsidR="00D477BC" w:rsidRPr="006A1AD6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="00D477BC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ن</w:t>
      </w:r>
      <w:r w:rsidR="00D477BC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D477BC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ش</w:t>
      </w:r>
      <w:r w:rsidR="00D477BC">
        <w:rPr>
          <w:rFonts w:ascii="Times New Roman" w:hAnsi="Times New Roman" w:cs="Times New Roman" w:hint="cs"/>
          <w:sz w:val="28"/>
          <w:szCs w:val="28"/>
          <w:rtl/>
          <w:lang w:bidi="ar-DZ"/>
        </w:rPr>
        <w:t>ــ</w:t>
      </w:r>
      <w:r w:rsidR="00D477BC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ر  و ب</w:t>
      </w:r>
      <w:r w:rsidR="00D477BC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D477BC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س</w:t>
      </w:r>
      <w:r w:rsidR="00D477BC">
        <w:rPr>
          <w:rFonts w:ascii="Times New Roman" w:hAnsi="Times New Roman" w:cs="Times New Roman" w:hint="cs"/>
          <w:sz w:val="28"/>
          <w:szCs w:val="28"/>
          <w:rtl/>
          <w:lang w:bidi="ar-DZ"/>
        </w:rPr>
        <w:t>ــ</w:t>
      </w:r>
      <w:r w:rsidR="00D477BC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ط  ك</w:t>
      </w:r>
      <w:r w:rsidR="00D477BC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D477BC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ل  م</w:t>
      </w:r>
      <w:r w:rsidR="00D477BC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D477BC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ن  الع</w:t>
      </w:r>
      <w:r w:rsidR="00D477BC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D477BC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ب</w:t>
      </w:r>
      <w:r w:rsidR="00D477BC">
        <w:rPr>
          <w:rFonts w:ascii="Times New Roman" w:hAnsi="Times New Roman" w:cs="Times New Roman" w:hint="cs"/>
          <w:sz w:val="28"/>
          <w:szCs w:val="28"/>
          <w:rtl/>
          <w:lang w:bidi="ar-DZ"/>
        </w:rPr>
        <w:t>ــ</w:t>
      </w:r>
      <w:r w:rsidR="00D477BC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ا</w:t>
      </w:r>
      <w:r w:rsidR="00D477BC" w:rsidRPr="006A1AD6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="00D477BC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رت</w:t>
      </w:r>
      <w:r w:rsidR="00D477BC"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="00D477BC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ي</w:t>
      </w:r>
      <w:r w:rsidR="00D477BC">
        <w:rPr>
          <w:rFonts w:ascii="Times New Roman" w:hAnsi="Times New Roman" w:cs="Times New Roman" w:hint="cs"/>
          <w:sz w:val="28"/>
          <w:szCs w:val="28"/>
          <w:rtl/>
          <w:lang w:bidi="ar-DZ"/>
        </w:rPr>
        <w:t>ــ</w:t>
      </w:r>
      <w:r w:rsidR="00D477BC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ن  </w:t>
      </w:r>
      <w:r>
        <w:rPr>
          <w:rFonts w:ascii="Times New Roman" w:hAnsi="Times New Roman" w:cs="Times New Roman"/>
          <w:sz w:val="28"/>
          <w:szCs w:val="28"/>
          <w:lang w:bidi="ar-DZ"/>
        </w:rPr>
        <w:t>S</w:t>
      </w:r>
      <w:r w:rsidR="00D477BC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و  </w:t>
      </w:r>
      <w:r>
        <w:rPr>
          <w:rFonts w:ascii="Times New Roman" w:hAnsi="Times New Roman" w:cs="Times New Roman"/>
          <w:sz w:val="28"/>
          <w:szCs w:val="28"/>
          <w:lang w:bidi="ar-DZ"/>
        </w:rPr>
        <w:t>R</w:t>
      </w:r>
      <w:r w:rsidR="00D477BC"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.</w:t>
      </w:r>
    </w:p>
    <w:p w:rsidR="00D477BC" w:rsidRDefault="00D477BC" w:rsidP="00A94FCA">
      <w:pPr>
        <w:bidi/>
        <w:spacing w:after="0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proofErr w:type="gramStart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4 )</w:t>
      </w:r>
      <w:proofErr w:type="gramEnd"/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ا</w:t>
      </w:r>
      <w:r w:rsidRPr="001645AC">
        <w:rPr>
          <w:rFonts w:ascii="Times New Roman" w:hAnsi="Times New Roman" w:cs="Times New Roman" w:hint="cs"/>
          <w:color w:val="000000"/>
          <w:kern w:val="36"/>
          <w:sz w:val="16"/>
          <w:szCs w:val="16"/>
          <w:rtl/>
          <w:lang w:bidi="ar-DZ"/>
        </w:rPr>
        <w:t xml:space="preserve"> 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حـســب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</w:t>
      </w:r>
      <w:r w:rsidRPr="00097502">
        <w:rPr>
          <w:rFonts w:ascii="Times New Roman" w:hAnsi="Times New Roman" w:cs="Times New Roman"/>
          <w:i/>
          <w:iCs/>
          <w:sz w:val="28"/>
          <w:szCs w:val="28"/>
          <w:lang w:bidi="ar-DZ"/>
        </w:rPr>
        <w:t>x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إ</w:t>
      </w:r>
      <w:r w:rsidRPr="001645AC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ذ</w:t>
      </w:r>
      <w:r w:rsidRPr="001645AC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ا  ع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م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ت  أ</w:t>
      </w:r>
      <w:r w:rsidRPr="001645AC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ن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ه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ل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م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س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ت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ط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ي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ل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و 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ال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097502">
        <w:rPr>
          <w:rFonts w:ascii="Times New Roman" w:hAnsi="Times New Roman" w:cs="Times New Roman" w:hint="cs"/>
          <w:sz w:val="28"/>
          <w:szCs w:val="28"/>
          <w:rtl/>
          <w:lang w:bidi="ar-DZ"/>
        </w:rPr>
        <w:t>م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ربــع  نـفـس  الـمـسـا</w:t>
      </w:r>
      <w:r w:rsidRPr="001645AC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حـة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.</w:t>
      </w:r>
    </w:p>
    <w:p w:rsidR="000B7C23" w:rsidRDefault="003803EA" w:rsidP="000B7C23">
      <w:pPr>
        <w:bidi/>
        <w:spacing w:after="0" w:line="240" w:lineRule="auto"/>
        <w:rPr>
          <w:rFonts w:ascii="Times New Roman" w:hAnsi="Times New Roman" w:cs="Times New Roman"/>
          <w:sz w:val="28"/>
          <w:szCs w:val="28"/>
          <w:lang w:bidi="ar-DZ"/>
        </w:rPr>
      </w:pPr>
      <w:r w:rsidRPr="003803EA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proofErr w:type="gramStart"/>
      <w:r w:rsidRPr="00B1230E">
        <w:rPr>
          <w:rFonts w:ascii="Times New Roman" w:hAnsi="Times New Roman" w:cs="Times New Roman"/>
          <w:b/>
          <w:bCs/>
          <w:color w:val="000000"/>
          <w:sz w:val="28"/>
          <w:szCs w:val="28"/>
          <w:u w:val="thick"/>
          <w:rtl/>
          <w:lang w:bidi="ar-DZ"/>
        </w:rPr>
        <w:t>الـتـمــريــن</w:t>
      </w:r>
      <w:r w:rsidRPr="00B1230E">
        <w:rPr>
          <w:rFonts w:ascii="Times New Roman" w:hAnsi="Times New Roman" w:cs="Times New Roman" w:hint="cs"/>
          <w:b/>
          <w:bCs/>
          <w:color w:val="000000"/>
          <w:sz w:val="28"/>
          <w:szCs w:val="28"/>
          <w:u w:val="thick"/>
          <w:rtl/>
          <w:lang w:bidi="ar-DZ"/>
        </w:rPr>
        <w:t xml:space="preserve"> </w:t>
      </w:r>
      <w:r w:rsidRPr="00B1230E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thick"/>
          <w:rtl/>
        </w:rPr>
        <w:t xml:space="preserve"> </w:t>
      </w:r>
      <w:r>
        <w:rPr>
          <w:rFonts w:ascii="Times New Roman" w:hAnsi="Times New Roman" w:cs="Times New Roman" w:hint="cs"/>
          <w:b/>
          <w:bCs/>
          <w:snapToGrid w:val="0"/>
          <w:color w:val="000000"/>
          <w:sz w:val="28"/>
          <w:szCs w:val="28"/>
          <w:u w:val="thick"/>
          <w:rtl/>
          <w:lang w:bidi="ar-DZ"/>
        </w:rPr>
        <w:t>2</w:t>
      </w:r>
      <w:proofErr w:type="gramEnd"/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rtl/>
          <w:lang w:bidi="ar-DZ"/>
        </w:rPr>
        <w:t xml:space="preserve"> 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rtl/>
        </w:rPr>
        <w:t>:</w:t>
      </w:r>
    </w:p>
    <w:p w:rsidR="008355F5" w:rsidRPr="00972225" w:rsidRDefault="00DA503B" w:rsidP="000B7C23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1 )</w:t>
      </w:r>
      <w:proofErr w:type="gramEnd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ت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ح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ق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ق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ب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ا</w:t>
      </w:r>
      <w:proofErr w:type="spellEnd"/>
      <w:r w:rsidR="008355F5" w:rsidRPr="00AC0A33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ن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ش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ـ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ر م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ن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أ</w:t>
      </w:r>
      <w:r w:rsidR="008355F5" w:rsidRPr="00AC0A33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ن  </w:t>
      </w:r>
      <w:r w:rsidR="00CB6196" w:rsidRPr="00972225">
        <w:rPr>
          <w:rFonts w:ascii="Times New Roman" w:hAnsi="Times New Roman" w:cs="Times New Roman"/>
          <w:color w:val="000000"/>
          <w:position w:val="-12"/>
          <w:sz w:val="28"/>
          <w:szCs w:val="28"/>
          <w:lang w:bidi="ar-DZ"/>
        </w:rPr>
        <w:object w:dxaOrig="4220" w:dyaOrig="499">
          <v:shape id="_x0000_i1032" type="#_x0000_t75" style="width:211.2pt;height:25.2pt" o:ole="">
            <v:imagedata r:id="rId20" o:title=""/>
          </v:shape>
          <o:OLEObject Type="Embed" ProgID="Equation.DSMT4" ShapeID="_x0000_i1032" DrawAspect="Content" ObjectID="_1610309904" r:id="rId21"/>
        </w:objec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.</w:t>
      </w:r>
    </w:p>
    <w:p w:rsidR="008355F5" w:rsidRDefault="00DA503B" w:rsidP="008355F5">
      <w:pPr>
        <w:bidi/>
        <w:spacing w:after="0" w:line="312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2 )</w:t>
      </w:r>
      <w:proofErr w:type="gramEnd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ت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ك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ن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ال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ع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ب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ا</w:t>
      </w:r>
      <w:r w:rsidR="008355F5" w:rsidRPr="00AC0A33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رة</w:t>
      </w:r>
      <w:proofErr w:type="spellEnd"/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lang w:bidi="ar-DZ"/>
        </w:rPr>
        <w:t>A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ح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يث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 w:rsidR="00C63F41" w:rsidRPr="00972225">
        <w:rPr>
          <w:rFonts w:ascii="Times New Roman" w:hAnsi="Times New Roman" w:cs="Times New Roman"/>
          <w:color w:val="000000"/>
          <w:position w:val="-12"/>
          <w:sz w:val="28"/>
          <w:szCs w:val="28"/>
          <w:lang w:bidi="ar-DZ"/>
        </w:rPr>
        <w:object w:dxaOrig="4459" w:dyaOrig="499">
          <v:shape id="_x0000_i1033" type="#_x0000_t75" style="width:223.2pt;height:25.2pt" o:ole="">
            <v:imagedata r:id="rId22" o:title=""/>
          </v:shape>
          <o:OLEObject Type="Embed" ProgID="Equation.DSMT4" ShapeID="_x0000_i1033" DrawAspect="Content" ObjectID="_1610309905" r:id="rId23"/>
        </w:object>
      </w:r>
      <w:r w:rsidR="006147DC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.</w:t>
      </w:r>
    </w:p>
    <w:p w:rsidR="005568F7" w:rsidRPr="00972225" w:rsidRDefault="00DA503B" w:rsidP="005568F7">
      <w:pPr>
        <w:bidi/>
        <w:spacing w:after="0" w:line="312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w:r w:rsidR="008355F5" w:rsidRPr="005568F7">
        <w:rPr>
          <w:rFonts w:asciiTheme="majorBidi" w:hAnsiTheme="majorBidi" w:cstheme="majorBidi"/>
          <w:color w:val="000000"/>
          <w:sz w:val="28"/>
          <w:szCs w:val="28"/>
          <w:lang w:bidi="ar-DZ"/>
        </w:rPr>
        <w:sym w:font="Wingdings 3" w:char="0085"/>
      </w:r>
      <w:r w:rsidR="008355F5"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gramStart"/>
      <w:r w:rsidR="008355F5"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حـ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لــل  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lang w:bidi="ar-DZ"/>
        </w:rPr>
        <w:t>A</w:t>
      </w:r>
      <w:proofErr w:type="gramEnd"/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إل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ى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ج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د</w:t>
      </w:r>
      <w:r w:rsidR="008355F5" w:rsidRPr="00D913A8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ا</w:t>
      </w:r>
      <w:r w:rsidR="008355F5" w:rsidRPr="00D913A8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ء 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ع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ا</w:t>
      </w:r>
      <w:proofErr w:type="spellEnd"/>
      <w:r w:rsidR="008355F5" w:rsidRPr="00D913A8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م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ي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ن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م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ن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ال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د</w:t>
      </w:r>
      <w:r w:rsidR="008355F5" w:rsidRPr="00D913A8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رج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ة 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الأ</w:t>
      </w:r>
      <w:proofErr w:type="spellEnd"/>
      <w:r w:rsidR="008355F5" w:rsidRPr="00D913A8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ول</w:t>
      </w:r>
      <w:r w:rsidR="008355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8355F5"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ى</w:t>
      </w:r>
      <w:r w:rsidR="008355F5"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.</w:t>
      </w:r>
    </w:p>
    <w:p w:rsidR="005568F7" w:rsidRDefault="005568F7" w:rsidP="005568F7">
      <w:pPr>
        <w:bidi/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3 )</w:t>
      </w:r>
      <w:proofErr w:type="gramEnd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ح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ا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م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ع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ا</w:t>
      </w:r>
      <w:r w:rsidRPr="006B07F1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د</w:t>
      </w:r>
      <w:r w:rsidRPr="006B07F1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764E33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ة</w:t>
      </w:r>
      <w:proofErr w:type="spellEnd"/>
      <w:r w:rsidRPr="00972225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 w:rsidRPr="00972225">
        <w:rPr>
          <w:rFonts w:ascii="Times New Roman" w:hAnsi="Times New Roman" w:cs="Times New Roman"/>
          <w:color w:val="000000"/>
          <w:position w:val="-12"/>
          <w:sz w:val="28"/>
          <w:szCs w:val="28"/>
          <w:lang w:bidi="ar-DZ"/>
        </w:rPr>
        <w:object w:dxaOrig="2980" w:dyaOrig="360">
          <v:shape id="_x0000_i1034" type="#_x0000_t75" style="width:148.8pt;height:18pt" o:ole="">
            <v:imagedata r:id="rId24" o:title=""/>
          </v:shape>
          <o:OLEObject Type="Embed" ProgID="Equation.DSMT4" ShapeID="_x0000_i1034" DrawAspect="Content" ObjectID="_1610309906" r:id="rId25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.</w:t>
      </w:r>
    </w:p>
    <w:p w:rsidR="005568F7" w:rsidRPr="001403FF" w:rsidRDefault="005568F7" w:rsidP="005568F7">
      <w:pPr>
        <w:bidi/>
        <w:spacing w:after="0"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</w:rPr>
      </w:pPr>
      <w:r w:rsidRPr="00B1230E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proofErr w:type="gramStart"/>
      <w:r w:rsidRPr="00B1230E">
        <w:rPr>
          <w:rFonts w:ascii="Times New Roman" w:hAnsi="Times New Roman" w:cs="Times New Roman"/>
          <w:b/>
          <w:bCs/>
          <w:color w:val="000000"/>
          <w:sz w:val="28"/>
          <w:szCs w:val="28"/>
          <w:u w:val="thick"/>
          <w:rtl/>
          <w:lang w:bidi="ar-DZ"/>
        </w:rPr>
        <w:t>الـتـمــريــن</w:t>
      </w:r>
      <w:r w:rsidRPr="00B1230E">
        <w:rPr>
          <w:rFonts w:ascii="Times New Roman" w:hAnsi="Times New Roman" w:cs="Times New Roman" w:hint="cs"/>
          <w:b/>
          <w:bCs/>
          <w:color w:val="000000"/>
          <w:sz w:val="28"/>
          <w:szCs w:val="28"/>
          <w:u w:val="thick"/>
          <w:rtl/>
          <w:lang w:bidi="ar-DZ"/>
        </w:rPr>
        <w:t xml:space="preserve"> </w:t>
      </w:r>
      <w:r w:rsidRPr="00B1230E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thick"/>
          <w:rtl/>
        </w:rPr>
        <w:t xml:space="preserve"> </w:t>
      </w:r>
      <w:r>
        <w:rPr>
          <w:rFonts w:ascii="Times New Roman" w:hAnsi="Times New Roman" w:cs="Times New Roman" w:hint="cs"/>
          <w:b/>
          <w:bCs/>
          <w:color w:val="000000"/>
          <w:sz w:val="28"/>
          <w:szCs w:val="28"/>
          <w:u w:val="thick"/>
          <w:rtl/>
        </w:rPr>
        <w:t>3</w:t>
      </w:r>
      <w:proofErr w:type="gramEnd"/>
      <w:r w:rsidRPr="001403FF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:</w:t>
      </w:r>
    </w:p>
    <w:p w:rsidR="005568F7" w:rsidRPr="008474EE" w:rsidRDefault="005568F7" w:rsidP="00426122">
      <w:pPr>
        <w:bidi/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1)</w:t>
      </w: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</w:t>
      </w:r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gramStart"/>
      <w:r w:rsidRPr="0073593A">
        <w:rPr>
          <w:rFonts w:ascii="Times New Roman" w:hAnsi="Times New Roman" w:cs="Times New Roman"/>
          <w:i/>
          <w:iCs/>
          <w:color w:val="000000"/>
          <w:sz w:val="28"/>
          <w:szCs w:val="28"/>
          <w:rtl/>
          <w:lang w:bidi="ar-DZ"/>
        </w:rPr>
        <w:t>β</w:t>
      </w:r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</w:t>
      </w:r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قـيـس</w:t>
      </w:r>
      <w:proofErr w:type="gramEnd"/>
      <w:r w:rsidRPr="0073593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73593A">
        <w:rPr>
          <w:rFonts w:ascii="Times New Roman" w:hAnsi="Times New Roman" w:cs="Times New Roman"/>
          <w:sz w:val="28"/>
          <w:szCs w:val="28"/>
          <w:rtl/>
          <w:lang w:bidi="ar-DZ"/>
        </w:rPr>
        <w:t>زا</w:t>
      </w:r>
      <w:proofErr w:type="spellEnd"/>
      <w:r w:rsidRPr="0073593A">
        <w:rPr>
          <w:rFonts w:ascii="Times New Roman" w:hAnsi="Times New Roman" w:cs="Times New Roman"/>
          <w:sz w:val="16"/>
          <w:szCs w:val="16"/>
          <w:rtl/>
          <w:lang w:bidi="ar-DZ"/>
        </w:rPr>
        <w:t xml:space="preserve"> </w:t>
      </w:r>
      <w:proofErr w:type="spellStart"/>
      <w:r w:rsidRPr="0073593A">
        <w:rPr>
          <w:rFonts w:ascii="Times New Roman" w:hAnsi="Times New Roman" w:cs="Times New Roman"/>
          <w:sz w:val="28"/>
          <w:szCs w:val="28"/>
          <w:rtl/>
          <w:lang w:bidi="ar-DZ"/>
        </w:rPr>
        <w:t>ويــة</w:t>
      </w:r>
      <w:proofErr w:type="spellEnd"/>
      <w:r w:rsidRPr="0073593A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 </w:t>
      </w:r>
      <w:proofErr w:type="spellStart"/>
      <w:r w:rsidRPr="0073593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حـا</w:t>
      </w:r>
      <w:proofErr w:type="spellEnd"/>
      <w:r w:rsidRPr="0073593A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Pr="0073593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د</w:t>
      </w:r>
      <w:r w:rsidRPr="0073593A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Pr="0073593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ة  بـحـيــث  </w:t>
      </w:r>
      <w:r w:rsidR="00426122" w:rsidRPr="0073593A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2180" w:dyaOrig="820">
          <v:shape id="_x0000_i1035" type="#_x0000_t75" style="width:108.6pt;height:42pt" o:ole="">
            <v:imagedata r:id="rId26" o:title=""/>
          </v:shape>
          <o:OLEObject Type="Embed" ProgID="Equation.DSMT4" ShapeID="_x0000_i1035" DrawAspect="Content" ObjectID="_1610309907" r:id="rId27"/>
        </w:object>
      </w:r>
      <w:r w:rsidRPr="0073593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.</w:t>
      </w:r>
    </w:p>
    <w:p w:rsidR="005568F7" w:rsidRPr="0073593A" w:rsidRDefault="00015DE0" w:rsidP="006E7E06">
      <w:pPr>
        <w:bidi/>
        <w:spacing w:after="0" w:line="322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5A79154D" wp14:editId="723314D8">
                <wp:simplePos x="0" y="0"/>
                <wp:positionH relativeFrom="column">
                  <wp:posOffset>85915</wp:posOffset>
                </wp:positionH>
                <wp:positionV relativeFrom="paragraph">
                  <wp:posOffset>47625</wp:posOffset>
                </wp:positionV>
                <wp:extent cx="2006600" cy="1230630"/>
                <wp:effectExtent l="0" t="0" r="0" b="7620"/>
                <wp:wrapNone/>
                <wp:docPr id="237" name="Groupe 2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6600" cy="1230630"/>
                          <a:chOff x="0" y="0"/>
                          <a:chExt cx="2006821" cy="1230645"/>
                        </a:xfrm>
                      </wpg:grpSpPr>
                      <wps:wsp>
                        <wps:cNvPr id="238" name="Triangle rectangle 238"/>
                        <wps:cNvSpPr>
                          <a:spLocks noChangeAspect="1"/>
                        </wps:cNvSpPr>
                        <wps:spPr>
                          <a:xfrm>
                            <a:off x="318976" y="106325"/>
                            <a:ext cx="1367790" cy="935990"/>
                          </a:xfrm>
                          <a:prstGeom prst="rtTriangl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9" name="Forme libre 142"/>
                        <wps:cNvSpPr>
                          <a:spLocks noChangeAspect="1"/>
                        </wps:cNvSpPr>
                        <wps:spPr bwMode="auto">
                          <a:xfrm rot="10800000" flipH="1" flipV="1">
                            <a:off x="308344" y="903767"/>
                            <a:ext cx="142875" cy="142875"/>
                          </a:xfrm>
                          <a:custGeom>
                            <a:avLst/>
                            <a:gdLst>
                              <a:gd name="T0" fmla="*/ 0 w 180"/>
                              <a:gd name="T1" fmla="*/ 0 h 180"/>
                              <a:gd name="T2" fmla="*/ 180 w 180"/>
                              <a:gd name="T3" fmla="*/ 0 h 180"/>
                              <a:gd name="T4" fmla="*/ 180 w 180"/>
                              <a:gd name="T5" fmla="*/ 18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0" h="180">
                                <a:moveTo>
                                  <a:pt x="0" y="0"/>
                                </a:moveTo>
                                <a:lnTo>
                                  <a:pt x="180" y="0"/>
                                </a:lnTo>
                                <a:lnTo>
                                  <a:pt x="180" y="180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" name="Zone de texte 240"/>
                        <wps:cNvSpPr txBox="1">
                          <a:spLocks noChangeArrowheads="1"/>
                        </wps:cNvSpPr>
                        <wps:spPr bwMode="auto">
                          <a:xfrm>
                            <a:off x="1648046" y="871870"/>
                            <a:ext cx="358775" cy="35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5DE0" w:rsidRPr="005568F7" w:rsidRDefault="00015DE0" w:rsidP="00015DE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bidi="ar-DZ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bidi="ar-DZ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noAutofit/>
                        </wps:bodyPr>
                      </wps:wsp>
                      <wps:wsp>
                        <wps:cNvPr id="241" name="Zone de texte 24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359410" cy="359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5DE0" w:rsidRPr="005568F7" w:rsidRDefault="00015DE0" w:rsidP="00015DE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bidi="ar-DZ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bidi="ar-DZ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noAutofit/>
                        </wps:bodyPr>
                      </wps:wsp>
                      <wps:wsp>
                        <wps:cNvPr id="32" name="Zone de texte 32"/>
                        <wps:cNvSpPr txBox="1">
                          <a:spLocks noChangeArrowheads="1"/>
                        </wps:cNvSpPr>
                        <wps:spPr bwMode="auto">
                          <a:xfrm>
                            <a:off x="10632" y="871870"/>
                            <a:ext cx="358775" cy="35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5DE0" w:rsidRPr="005568F7" w:rsidRDefault="00015DE0" w:rsidP="00015DE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bidi="ar-DZ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bidi="ar-DZ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A79154D" id="Groupe 237" o:spid="_x0000_s1092" style="position:absolute;left:0;text-align:left;margin-left:6.75pt;margin-top:3.75pt;width:158pt;height:96.9pt;z-index:251664896" coordsize="20068,12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">
                <v:shape id="Triangle rectangle 238" o:spid="_x0000_s1093" type="#_x0000_t6" style="position:absolute;left:3189;top:1063;width:13678;height:9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" filled="f" strokecolor="windowText" strokeweight="1.5pt">
                  <v:path arrowok="t"/>
                  <o:lock v:ext="edit" aspectratio="t"/>
                </v:shape>
                <v:shape id="Forme libre 142" o:spid="_x0000_s1094" style="position:absolute;left:3083;top:9037;width:1429;height:1429;rotation:180;flip:x y;visibility:visible;mso-wrap-style:square;v-text-anchor:top" coordsize="18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" path="m,l180,r,180e" filled="f" strokeweight="1.5pt">
                  <v:path arrowok="t" o:connecttype="custom" o:connectlocs="0,0;142875,0;142875,142875" o:connectangles="0,0,0"/>
                  <o:lock v:ext="edit" aspectratio="t"/>
                </v:shape>
                <v:shape id="Zone de texte 240" o:spid="_x0000_s1095" type="#_x0000_t202" style="position:absolute;left:16480;top:8718;width:3588;height:3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" filled="f" stroked="f">
                  <v:textbox inset="1mm,1mm,1mm,1mm">
                    <w:txbxContent>
                      <w:p w:rsidR="00015DE0" w:rsidRPr="005568F7" w:rsidRDefault="00015DE0" w:rsidP="00015DE0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bidi="ar-DZ"/>
                          </w:rPr>
                          <w:t>F</w:t>
                        </w:r>
                      </w:p>
                    </w:txbxContent>
                  </v:textbox>
                </v:shape>
                <v:shape id="Zone de texte 241" o:spid="_x0000_s1096" type="#_x0000_t202" style="position:absolute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" filled="f" stroked="f">
                  <v:textbox inset="1mm,1mm,1mm,1mm">
                    <w:txbxContent>
                      <w:p w:rsidR="00015DE0" w:rsidRPr="005568F7" w:rsidRDefault="00015DE0" w:rsidP="00015DE0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bidi="ar-DZ"/>
                          </w:rPr>
                          <w:t>B</w:t>
                        </w:r>
                      </w:p>
                    </w:txbxContent>
                  </v:textbox>
                </v:shape>
                <v:shape id="Zone de texte 32" o:spid="_x0000_s1097" type="#_x0000_t202" style="position:absolute;left:106;top:8718;width:3588;height:3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" filled="f" stroked="f">
                  <v:textbox inset="1mm,1mm,1mm,1mm">
                    <w:txbxContent>
                      <w:p w:rsidR="00015DE0" w:rsidRPr="005568F7" w:rsidRDefault="00015DE0" w:rsidP="00015DE0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bidi="ar-DZ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568F7"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w:r w:rsidR="005568F7" w:rsidRPr="005568F7">
        <w:rPr>
          <w:rFonts w:asciiTheme="majorBidi" w:hAnsiTheme="majorBidi" w:cstheme="majorBidi"/>
          <w:color w:val="000000"/>
          <w:sz w:val="28"/>
          <w:szCs w:val="28"/>
          <w:lang w:bidi="ar-DZ"/>
        </w:rPr>
        <w:sym w:font="Wingdings 3" w:char="F085"/>
      </w:r>
      <w:r w:rsidR="005568F7"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5568F7" w:rsidRPr="005568F7">
        <w:rPr>
          <w:rFonts w:asciiTheme="majorBidi" w:hAnsiTheme="majorBidi" w:cstheme="majorBidi"/>
          <w:color w:val="000000"/>
          <w:kern w:val="36"/>
          <w:sz w:val="28"/>
          <w:szCs w:val="28"/>
          <w:rtl/>
          <w:lang w:bidi="ar-DZ"/>
        </w:rPr>
        <w:t>ا</w:t>
      </w:r>
      <w:r w:rsidR="005568F7" w:rsidRPr="005568F7">
        <w:rPr>
          <w:rFonts w:asciiTheme="majorBidi" w:hAnsiTheme="majorBidi" w:cstheme="majorBidi"/>
          <w:color w:val="000000"/>
          <w:kern w:val="36"/>
          <w:sz w:val="16"/>
          <w:szCs w:val="16"/>
          <w:rtl/>
          <w:lang w:bidi="ar-DZ"/>
        </w:rPr>
        <w:t xml:space="preserve"> </w:t>
      </w:r>
      <w:proofErr w:type="gramStart"/>
      <w:r w:rsidR="005568F7" w:rsidRPr="005568F7">
        <w:rPr>
          <w:rFonts w:asciiTheme="majorBidi" w:hAnsiTheme="majorBidi" w:cstheme="majorBidi"/>
          <w:color w:val="000000"/>
          <w:kern w:val="36"/>
          <w:sz w:val="28"/>
          <w:szCs w:val="28"/>
          <w:rtl/>
          <w:lang w:bidi="ar-DZ"/>
        </w:rPr>
        <w:t>وج</w:t>
      </w:r>
      <w:r w:rsidR="005568F7">
        <w:rPr>
          <w:rFonts w:asciiTheme="majorBidi" w:hAnsiTheme="majorBidi" w:cstheme="majorBidi" w:hint="cs"/>
          <w:color w:val="000000"/>
          <w:kern w:val="36"/>
          <w:sz w:val="28"/>
          <w:szCs w:val="28"/>
          <w:rtl/>
          <w:lang w:bidi="ar-DZ"/>
        </w:rPr>
        <w:t>ــ</w:t>
      </w:r>
      <w:r w:rsidR="005568F7" w:rsidRPr="005568F7">
        <w:rPr>
          <w:rFonts w:asciiTheme="majorBidi" w:hAnsiTheme="majorBidi" w:cstheme="majorBidi"/>
          <w:color w:val="000000"/>
          <w:kern w:val="36"/>
          <w:sz w:val="28"/>
          <w:szCs w:val="28"/>
          <w:rtl/>
          <w:lang w:bidi="ar-DZ"/>
        </w:rPr>
        <w:t>ـد</w:t>
      </w:r>
      <w:r w:rsidR="005568F7"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 </w:t>
      </w:r>
      <w:r w:rsidR="005568F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لـقـيـمـة</w:t>
      </w:r>
      <w:proofErr w:type="gramEnd"/>
      <w:r w:rsidR="005568F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الـمـضـبــوطـة</w:t>
      </w:r>
      <w:r w:rsidR="005568F7"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 </w:t>
      </w:r>
      <w:r w:rsidR="005568F7"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>لـ</w:t>
      </w:r>
      <w:r w:rsidR="005568F7"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ك</w:t>
      </w:r>
      <w:r w:rsidR="005568F7"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>ـ</w:t>
      </w:r>
      <w:r w:rsidR="005568F7"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ل  مـ</w:t>
      </w:r>
      <w:r w:rsidR="005568F7"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>ـ</w:t>
      </w:r>
      <w:r w:rsidR="005568F7"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ن</w:t>
      </w:r>
      <w:r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</w:t>
      </w:r>
      <w:r w:rsidR="005568F7"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</w:t>
      </w:r>
      <w:r w:rsidR="005568F7"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</w:t>
      </w:r>
      <w:r w:rsidR="00426122" w:rsidRPr="0073593A">
        <w:rPr>
          <w:rFonts w:ascii="Times New Roman" w:hAnsi="Times New Roman" w:cs="Times New Roman"/>
          <w:color w:val="000000"/>
          <w:position w:val="-10"/>
          <w:sz w:val="28"/>
          <w:szCs w:val="28"/>
          <w:lang w:bidi="ar-DZ"/>
        </w:rPr>
        <w:object w:dxaOrig="880" w:dyaOrig="340">
          <v:shape id="_x0000_i1036" type="#_x0000_t75" style="width:43.8pt;height:18pt" o:ole="">
            <v:imagedata r:id="rId28" o:title=""/>
          </v:shape>
          <o:OLEObject Type="Embed" ProgID="Equation.DSMT4" ShapeID="_x0000_i1036" DrawAspect="Content" ObjectID="_1610309908" r:id="rId29"/>
        </w:object>
      </w:r>
      <w:r w:rsidR="005568F7"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 </w:t>
      </w:r>
      <w:r w:rsidR="005568F7"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و</w:t>
      </w:r>
      <w:r w:rsidR="005568F7"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</w:t>
      </w:r>
      <w:r w:rsidR="005568F7"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</w:t>
      </w:r>
      <w:r w:rsidR="00426122" w:rsidRPr="0073593A">
        <w:rPr>
          <w:rFonts w:ascii="Times New Roman" w:hAnsi="Times New Roman" w:cs="Times New Roman"/>
          <w:color w:val="000000"/>
          <w:position w:val="-10"/>
          <w:sz w:val="28"/>
          <w:szCs w:val="28"/>
          <w:lang w:bidi="ar-DZ"/>
        </w:rPr>
        <w:object w:dxaOrig="880" w:dyaOrig="340">
          <v:shape id="_x0000_i1037" type="#_x0000_t75" style="width:43.8pt;height:18pt" o:ole="">
            <v:imagedata r:id="rId30" o:title=""/>
          </v:shape>
          <o:OLEObject Type="Embed" ProgID="Equation.DSMT4" ShapeID="_x0000_i1037" DrawAspect="Content" ObjectID="_1610309909" r:id="rId31"/>
        </w:object>
      </w:r>
      <w:r w:rsidR="005568F7"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.</w:t>
      </w:r>
    </w:p>
    <w:p w:rsidR="005568F7" w:rsidRPr="0073593A" w:rsidRDefault="005568F7" w:rsidP="005568F7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w:r w:rsidRPr="005568F7">
        <w:rPr>
          <w:rFonts w:asciiTheme="majorBidi" w:hAnsiTheme="majorBidi" w:cstheme="majorBidi"/>
          <w:color w:val="000000"/>
          <w:sz w:val="28"/>
          <w:szCs w:val="28"/>
          <w:lang w:bidi="ar-DZ"/>
        </w:rPr>
        <w:sym w:font="Wingdings 3" w:char="F085"/>
      </w:r>
      <w:r w:rsidRPr="005568F7">
        <w:rPr>
          <w:rFonts w:asciiTheme="majorBidi" w:hAnsiTheme="majorBidi" w:cstheme="majorBidi"/>
          <w:color w:val="000000"/>
          <w:kern w:val="36"/>
          <w:sz w:val="28"/>
          <w:szCs w:val="28"/>
          <w:rtl/>
          <w:lang w:bidi="ar-DZ"/>
        </w:rPr>
        <w:t xml:space="preserve"> ا</w:t>
      </w:r>
      <w:r w:rsidRPr="005568F7">
        <w:rPr>
          <w:rFonts w:asciiTheme="majorBidi" w:hAnsiTheme="majorBidi" w:cstheme="majorBidi"/>
          <w:color w:val="000000"/>
          <w:kern w:val="36"/>
          <w:sz w:val="16"/>
          <w:szCs w:val="16"/>
          <w:rtl/>
          <w:lang w:bidi="ar-DZ"/>
        </w:rPr>
        <w:t xml:space="preserve"> </w:t>
      </w:r>
      <w:proofErr w:type="gramStart"/>
      <w:r w:rsidRPr="005568F7">
        <w:rPr>
          <w:rFonts w:asciiTheme="majorBidi" w:hAnsiTheme="majorBidi" w:cstheme="majorBidi"/>
          <w:color w:val="000000"/>
          <w:kern w:val="36"/>
          <w:sz w:val="28"/>
          <w:szCs w:val="28"/>
          <w:rtl/>
          <w:lang w:bidi="ar-DZ"/>
        </w:rPr>
        <w:t xml:space="preserve">وجـــد  </w:t>
      </w:r>
      <w:r w:rsidRPr="0073593A">
        <w:rPr>
          <w:rFonts w:ascii="Times New Roman" w:hAnsi="Times New Roman" w:cs="Times New Roman"/>
          <w:i/>
          <w:iCs/>
          <w:color w:val="000000"/>
          <w:sz w:val="28"/>
          <w:szCs w:val="28"/>
          <w:rtl/>
          <w:lang w:bidi="ar-DZ"/>
        </w:rPr>
        <w:t>β</w:t>
      </w:r>
      <w:proofErr w:type="gramEnd"/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بـا</w:t>
      </w:r>
      <w:proofErr w:type="spellEnd"/>
      <w:r w:rsidRPr="005568F7">
        <w:rPr>
          <w:rFonts w:asciiTheme="majorBidi" w:hAnsiTheme="majorBidi" w:cstheme="majorBidi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لـتـد</w:t>
      </w:r>
      <w:proofErr w:type="spellEnd"/>
      <w:r w:rsidRPr="001D36C3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ويــر إلـى  الـوحـد</w:t>
      </w:r>
      <w:r w:rsidRPr="001D36C3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ة  مـن  الـد</w:t>
      </w:r>
      <w:r w:rsidRPr="001D36C3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رجـة .</w:t>
      </w:r>
    </w:p>
    <w:p w:rsidR="005568F7" w:rsidRPr="0073593A" w:rsidRDefault="005568F7" w:rsidP="006E7E06">
      <w:pPr>
        <w:bidi/>
        <w:spacing w:after="0" w:line="254" w:lineRule="auto"/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</w:pPr>
      <w:r w:rsidRPr="0073593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proofErr w:type="gramStart"/>
      <w:r w:rsidRPr="0073593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2 )</w:t>
      </w:r>
      <w:proofErr w:type="gramEnd"/>
      <w:r w:rsidRPr="0073593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 w:rsidR="00426122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B</w:t>
      </w:r>
      <w:r w:rsidRPr="0073593A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 w:rsidR="00426122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C</w:t>
      </w:r>
      <w:r w:rsidRPr="0073593A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 w:rsidR="00426122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F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 مـثـلــث  </w:t>
      </w:r>
      <w:proofErr w:type="spellStart"/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قـــا</w:t>
      </w:r>
      <w:proofErr w:type="spellEnd"/>
      <w:r w:rsidRPr="00D477BC">
        <w:rPr>
          <w:rFonts w:ascii="Times New Roman" w:hAnsi="Times New Roman" w:cs="Times New Roman" w:hint="cs"/>
          <w:color w:val="000000"/>
          <w:kern w:val="36"/>
          <w:sz w:val="16"/>
          <w:szCs w:val="16"/>
          <w:rtl/>
          <w:lang w:bidi="ar-DZ"/>
        </w:rPr>
        <w:t xml:space="preserve"> </w:t>
      </w:r>
      <w:proofErr w:type="spellStart"/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ئـــم</w:t>
      </w:r>
      <w:proofErr w:type="spellEnd"/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 فـي  </w:t>
      </w:r>
      <w:r w:rsidR="00426122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C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 بـحـيــث :</w:t>
      </w:r>
    </w:p>
    <w:p w:rsidR="005568F7" w:rsidRPr="0073593A" w:rsidRDefault="005568F7" w:rsidP="00426122">
      <w:pPr>
        <w:bidi/>
        <w:spacing w:after="0" w:line="240" w:lineRule="auto"/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</w:pPr>
      <w:r w:rsidRPr="0073593A">
        <w:rPr>
          <w:rFonts w:ascii="Times New Roman" w:hAnsi="Times New Roman" w:cs="Times New Roman"/>
          <w:noProof/>
          <w:color w:val="000000"/>
          <w:kern w:val="36"/>
          <w:sz w:val="28"/>
          <w:szCs w:val="28"/>
          <w:rtl/>
          <w:lang w:eastAsia="fr-FR"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 wp14:anchorId="7AFD0478" wp14:editId="57A177AA">
                <wp:simplePos x="0" y="0"/>
                <wp:positionH relativeFrom="column">
                  <wp:posOffset>2863850</wp:posOffset>
                </wp:positionH>
                <wp:positionV relativeFrom="paragraph">
                  <wp:posOffset>71120</wp:posOffset>
                </wp:positionV>
                <wp:extent cx="197485" cy="71755"/>
                <wp:effectExtent l="0" t="0" r="31115" b="23495"/>
                <wp:wrapNone/>
                <wp:docPr id="30" name="Groupe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7485" cy="71755"/>
                          <a:chOff x="5295" y="1520"/>
                          <a:chExt cx="348" cy="186"/>
                        </a:xfrm>
                      </wpg:grpSpPr>
                      <wps:wsp>
                        <wps:cNvPr id="31" name="Line 1356"/>
                        <wps:cNvCnPr/>
                        <wps:spPr bwMode="auto">
                          <a:xfrm flipH="1">
                            <a:off x="5295" y="1526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Line 1357"/>
                        <wps:cNvCnPr/>
                        <wps:spPr bwMode="auto">
                          <a:xfrm>
                            <a:off x="5463" y="152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242E89" id="Groupe 30" o:spid="_x0000_s1026" style="position:absolute;margin-left:225.5pt;margin-top:5.6pt;width:15.55pt;height:5.65pt;z-index:251662848" coordorigin="5295,1520" coordsize="348,1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">
                <o:lock v:ext="edit" aspectratio="t"/>
                <v:line id="Line 1356" o:spid="_x0000_s1027" style="position:absolute;flip:x;visibility:visible;mso-wrap-style:square" from="5295,1526" to="5475,1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" strokeweight="1.5pt"/>
                <v:line id="Line 1357" o:spid="_x0000_s1028" style="position:absolute;visibility:visible;mso-wrap-style:square" from="5463,1520" to="5643,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" strokeweight="1.5pt"/>
              </v:group>
            </w:pict>
          </mc:Fallback>
        </mc:AlternateContent>
      </w:r>
      <w:r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     </w:t>
      </w:r>
      <w:r w:rsidR="00426122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B</w:t>
      </w:r>
      <w:r w:rsidRPr="00274BDF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 w:rsidR="00426122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F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 xml:space="preserve"> </w:t>
      </w:r>
      <w:r w:rsidRPr="00274BDF">
        <w:rPr>
          <w:rFonts w:asciiTheme="minorBidi" w:hAnsiTheme="minorBidi" w:cstheme="minorBidi"/>
          <w:color w:val="000000"/>
          <w:kern w:val="36"/>
          <w:sz w:val="28"/>
          <w:szCs w:val="28"/>
          <w:lang w:bidi="ar-DZ"/>
        </w:rPr>
        <w:t>=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1</w:t>
      </w:r>
      <w:r w:rsidRPr="00426122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 w:rsidR="00426122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4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 xml:space="preserve"> 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و </w:t>
      </w:r>
      <w:r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 xml:space="preserve"> 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</w:t>
      </w:r>
      <w:r w:rsidR="00426122" w:rsidRPr="0073593A">
        <w:rPr>
          <w:rFonts w:ascii="Times New Roman" w:hAnsi="Times New Roman" w:cs="Times New Roman"/>
          <w:color w:val="000000"/>
          <w:kern w:val="36"/>
          <w:position w:val="-28"/>
          <w:sz w:val="28"/>
          <w:szCs w:val="28"/>
          <w:lang w:bidi="ar-DZ"/>
        </w:rPr>
        <w:object w:dxaOrig="460" w:dyaOrig="720">
          <v:shape id="_x0000_i1038" type="#_x0000_t75" style="width:23.4pt;height:36.6pt" o:ole="">
            <v:imagedata r:id="rId32" o:title=""/>
          </v:shape>
          <o:OLEObject Type="Embed" ProgID="Equation.DSMT4" ShapeID="_x0000_i1038" DrawAspect="Content" ObjectID="_1610309910" r:id="rId33"/>
        </w:objec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</w:t>
      </w:r>
      <w:r w:rsidR="00426122">
        <w:rPr>
          <w:rFonts w:ascii="Times New Roman" w:hAnsi="Times New Roman" w:cs="Times New Roman"/>
          <w:i/>
          <w:iCs/>
          <w:color w:val="000000"/>
          <w:kern w:val="36"/>
          <w:sz w:val="28"/>
          <w:szCs w:val="28"/>
          <w:lang w:bidi="ar-DZ"/>
        </w:rPr>
        <w:t>c</w:t>
      </w:r>
      <w:r w:rsidRPr="0073593A">
        <w:rPr>
          <w:rFonts w:ascii="Times New Roman" w:hAnsi="Times New Roman" w:cs="Times New Roman"/>
          <w:i/>
          <w:iCs/>
          <w:color w:val="000000"/>
          <w:kern w:val="36"/>
          <w:sz w:val="16"/>
          <w:szCs w:val="16"/>
          <w:lang w:bidi="ar-DZ"/>
        </w:rPr>
        <w:t xml:space="preserve"> </w:t>
      </w:r>
      <w:r w:rsidR="00426122">
        <w:rPr>
          <w:rFonts w:ascii="Times New Roman" w:hAnsi="Times New Roman" w:cs="Times New Roman"/>
          <w:i/>
          <w:iCs/>
          <w:color w:val="000000"/>
          <w:kern w:val="36"/>
          <w:sz w:val="28"/>
          <w:szCs w:val="28"/>
          <w:lang w:bidi="ar-DZ"/>
        </w:rPr>
        <w:t>o</w:t>
      </w:r>
      <w:r w:rsidRPr="0073593A">
        <w:rPr>
          <w:rFonts w:ascii="Times New Roman" w:hAnsi="Times New Roman" w:cs="Times New Roman"/>
          <w:i/>
          <w:iCs/>
          <w:color w:val="000000"/>
          <w:kern w:val="36"/>
          <w:sz w:val="16"/>
          <w:szCs w:val="16"/>
          <w:lang w:bidi="ar-DZ"/>
        </w:rPr>
        <w:t xml:space="preserve"> </w:t>
      </w:r>
      <w:proofErr w:type="gramStart"/>
      <w:r w:rsidR="00426122">
        <w:rPr>
          <w:rFonts w:ascii="Times New Roman" w:hAnsi="Times New Roman" w:cs="Times New Roman"/>
          <w:i/>
          <w:iCs/>
          <w:color w:val="000000"/>
          <w:kern w:val="36"/>
          <w:sz w:val="28"/>
          <w:szCs w:val="28"/>
          <w:lang w:bidi="ar-DZ"/>
        </w:rPr>
        <w:t>s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 xml:space="preserve">  </w:t>
      </w:r>
      <w:r w:rsidR="00426122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C</w:t>
      </w:r>
      <w:proofErr w:type="gramEnd"/>
      <w:r w:rsidRPr="0073593A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 w:rsidR="00426122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B</w:t>
      </w:r>
      <w:r w:rsidRPr="0073593A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 w:rsidR="00426122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F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 xml:space="preserve"> </w:t>
      </w:r>
      <w:r w:rsidRPr="00274BDF">
        <w:rPr>
          <w:rFonts w:asciiTheme="minorBidi" w:hAnsiTheme="minorBidi" w:cstheme="minorBidi"/>
          <w:color w:val="000000"/>
          <w:kern w:val="36"/>
          <w:sz w:val="28"/>
          <w:szCs w:val="28"/>
          <w:lang w:bidi="ar-DZ"/>
        </w:rPr>
        <w:t>=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.</w:t>
      </w:r>
    </w:p>
    <w:p w:rsidR="005568F7" w:rsidRDefault="005568F7" w:rsidP="00015DE0">
      <w:pPr>
        <w:bidi/>
        <w:spacing w:after="0" w:line="240" w:lineRule="auto"/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</w:pPr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w:r w:rsidRPr="005568F7">
        <w:rPr>
          <w:rFonts w:asciiTheme="majorBidi" w:hAnsiTheme="majorBidi" w:cstheme="majorBidi"/>
          <w:color w:val="000000"/>
          <w:sz w:val="28"/>
          <w:szCs w:val="28"/>
          <w:lang w:bidi="ar-DZ"/>
        </w:rPr>
        <w:sym w:font="Wingdings 3" w:char="F085"/>
      </w:r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Pr="005568F7">
        <w:rPr>
          <w:rFonts w:asciiTheme="majorBidi" w:hAnsiTheme="majorBidi" w:cstheme="majorBidi"/>
          <w:color w:val="000000"/>
          <w:kern w:val="36"/>
          <w:sz w:val="28"/>
          <w:szCs w:val="28"/>
          <w:rtl/>
          <w:lang w:bidi="ar-DZ"/>
        </w:rPr>
        <w:t>ا</w:t>
      </w:r>
      <w:r w:rsidRPr="005568F7">
        <w:rPr>
          <w:rFonts w:asciiTheme="majorBidi" w:hAnsiTheme="majorBidi" w:cstheme="majorBidi"/>
          <w:color w:val="000000"/>
          <w:kern w:val="36"/>
          <w:sz w:val="16"/>
          <w:szCs w:val="16"/>
          <w:rtl/>
          <w:lang w:bidi="ar-DZ"/>
        </w:rPr>
        <w:t xml:space="preserve"> </w:t>
      </w:r>
      <w:proofErr w:type="gramStart"/>
      <w:r w:rsidRPr="005568F7">
        <w:rPr>
          <w:rFonts w:asciiTheme="majorBidi" w:hAnsiTheme="majorBidi" w:cstheme="majorBidi"/>
          <w:color w:val="000000"/>
          <w:kern w:val="36"/>
          <w:sz w:val="28"/>
          <w:szCs w:val="28"/>
          <w:rtl/>
          <w:lang w:bidi="ar-DZ"/>
        </w:rPr>
        <w:t>وج</w:t>
      </w:r>
      <w:r>
        <w:rPr>
          <w:rFonts w:asciiTheme="majorBidi" w:hAnsiTheme="majorBidi" w:cstheme="majorBidi" w:hint="cs"/>
          <w:color w:val="000000"/>
          <w:kern w:val="36"/>
          <w:sz w:val="28"/>
          <w:szCs w:val="28"/>
          <w:rtl/>
          <w:lang w:bidi="ar-DZ"/>
        </w:rPr>
        <w:t>ــ</w:t>
      </w:r>
      <w:r w:rsidRPr="005568F7">
        <w:rPr>
          <w:rFonts w:asciiTheme="majorBidi" w:hAnsiTheme="majorBidi" w:cstheme="majorBidi"/>
          <w:color w:val="000000"/>
          <w:kern w:val="36"/>
          <w:sz w:val="28"/>
          <w:szCs w:val="28"/>
          <w:rtl/>
          <w:lang w:bidi="ar-DZ"/>
        </w:rPr>
        <w:t>ـد</w:t>
      </w:r>
      <w:r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لـقـيـمـة</w:t>
      </w:r>
      <w:proofErr w:type="gramEnd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الـمـضـبــوطـة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>لـ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ك</w:t>
      </w:r>
      <w:r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>ـ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ل  مـ</w:t>
      </w:r>
      <w:r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>ـ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ن</w:t>
      </w:r>
      <w:r w:rsidR="00015DE0"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</w:t>
      </w:r>
      <w:r w:rsidR="00426122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B</w:t>
      </w:r>
      <w:r w:rsidRPr="0073593A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 w:rsidR="00426122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C</w:t>
      </w:r>
      <w:r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  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kern w:val="36"/>
          <w:sz w:val="28"/>
          <w:szCs w:val="28"/>
          <w:rtl/>
          <w:lang w:bidi="ar-DZ"/>
        </w:rPr>
        <w:t xml:space="preserve">و 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</w:t>
      </w:r>
      <w:r w:rsidR="00426122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C</w:t>
      </w:r>
      <w:r w:rsidRPr="0073593A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 w:rsidR="00426122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F</w:t>
      </w:r>
      <w:r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.</w:t>
      </w:r>
    </w:p>
    <w:p w:rsidR="005568F7" w:rsidRDefault="005568F7" w:rsidP="00647009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</w:p>
    <w:p w:rsidR="00AD6F96" w:rsidRPr="00CB1F27" w:rsidRDefault="00AB2BA9" w:rsidP="00AB2BA9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rtl/>
          <w:lang w:eastAsia="fr-FR"/>
        </w:rPr>
        <w:lastRenderedPageBreak/>
        <mc:AlternateContent>
          <mc:Choice Requires="wpg">
            <w:drawing>
              <wp:anchor distT="0" distB="0" distL="114300" distR="114300" simplePos="0" relativeHeight="251673088" behindDoc="0" locked="0" layoutInCell="1" allowOverlap="1" wp14:anchorId="68945116" wp14:editId="1CF7AC29">
                <wp:simplePos x="0" y="0"/>
                <wp:positionH relativeFrom="column">
                  <wp:posOffset>-5394960</wp:posOffset>
                </wp:positionH>
                <wp:positionV relativeFrom="paragraph">
                  <wp:posOffset>-208280</wp:posOffset>
                </wp:positionV>
                <wp:extent cx="6962140" cy="360045"/>
                <wp:effectExtent l="0" t="0" r="10160" b="20955"/>
                <wp:wrapNone/>
                <wp:docPr id="10" name="Grou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62140" cy="360045"/>
                          <a:chOff x="278" y="239"/>
                          <a:chExt cx="10964" cy="567"/>
                        </a:xfrm>
                      </wpg:grpSpPr>
                      <wps:wsp>
                        <wps:cNvPr id="11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278" y="239"/>
                            <a:ext cx="680" cy="567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B2BA9" w:rsidRPr="00244B60" w:rsidRDefault="00AB2BA9" w:rsidP="00AB2BA9">
                              <w:pPr>
                                <w:bidi/>
                                <w:jc w:val="center"/>
                                <w:rPr>
                                  <w:rFonts w:ascii="Tahoma" w:hAnsi="Tahoma" w:cs="Andalus"/>
                                  <w:b/>
                                  <w:bCs/>
                                  <w:color w:val="FF0000"/>
                                  <w:sz w:val="36"/>
                                  <w:szCs w:val="36"/>
                                  <w:rtl/>
                                  <w:lang w:bidi="ar-DZ"/>
                                </w:rPr>
                              </w:pPr>
                              <w:r w:rsidRPr="00244B60">
                                <w:rPr>
                                  <w:rFonts w:ascii="Tahoma" w:hAnsi="Tahoma" w:cs="Andalus" w:hint="cs"/>
                                  <w:b/>
                                  <w:bCs/>
                                  <w:color w:val="FF0000"/>
                                  <w:sz w:val="36"/>
                                  <w:szCs w:val="36"/>
                                  <w:rtl/>
                                  <w:lang w:bidi="ar-DZ"/>
                                </w:rPr>
                                <w:t>أ</w:t>
                              </w:r>
                            </w:p>
                            <w:p w:rsidR="00AB2BA9" w:rsidRPr="00244B60" w:rsidRDefault="00AB2BA9" w:rsidP="00AB2BA9">
                              <w:pPr>
                                <w:rPr>
                                  <w:szCs w:val="32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5573" y="239"/>
                            <a:ext cx="5669" cy="5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B2BA9" w:rsidRPr="005D3F03" w:rsidRDefault="00AB2BA9" w:rsidP="00AB2BA9">
                              <w:pPr>
                                <w:bidi/>
                                <w:jc w:val="center"/>
                                <w:rPr>
                                  <w:rFonts w:ascii="Times New Roman" w:hAnsi="Times New Roman" w:cs="Times New Roman"/>
                                  <w:color w:val="FF0000"/>
                                  <w:sz w:val="32"/>
                                  <w:szCs w:val="32"/>
                                  <w:lang w:bidi="ar-DZ"/>
                                </w:rPr>
                              </w:pPr>
                              <w:proofErr w:type="gramStart"/>
                              <w:r w:rsidRPr="005D3F03">
                                <w:rPr>
                                  <w:rFonts w:ascii="Times New Roman" w:hAnsi="Times New Roman" w:cs="Times New Roman"/>
                                  <w:color w:val="FF0000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  <w:t xml:space="preserve">تـصـحــيـــح  </w:t>
                              </w:r>
                              <w:r w:rsidRPr="005D3F03">
                                <w:rPr>
                                  <w:rFonts w:ascii="Times New Roman" w:hAnsi="Times New Roman" w:cs="Times New Roman"/>
                                  <w:color w:val="FF0000"/>
                                  <w:sz w:val="32"/>
                                  <w:szCs w:val="32"/>
                                  <w:rtl/>
                                </w:rPr>
                                <w:t>الـفـرض</w:t>
                              </w:r>
                              <w:proofErr w:type="gramEnd"/>
                              <w:r w:rsidRPr="005D3F03">
                                <w:rPr>
                                  <w:rFonts w:ascii="Times New Roman" w:hAnsi="Times New Roman" w:cs="Times New Roman"/>
                                  <w:color w:val="FF0000"/>
                                  <w:sz w:val="32"/>
                                  <w:szCs w:val="32"/>
                                  <w:rtl/>
                                </w:rPr>
                                <w:t xml:space="preserve">  الـمـحـروس</w:t>
                              </w:r>
                              <w:r w:rsidRPr="005D3F03">
                                <w:rPr>
                                  <w:rFonts w:ascii="Times New Roman" w:hAnsi="Times New Roman" w:cs="Times New Roman"/>
                                  <w:color w:val="FF0000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  <w:t xml:space="preserve">  رقـــم  </w:t>
                              </w:r>
                              <w:r w:rsidR="00375223">
                                <w:rPr>
                                  <w:rFonts w:ascii="Times New Roman" w:hAnsi="Times New Roman" w:cs="Times New Roman" w:hint="cs"/>
                                  <w:color w:val="FF0000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  <w:t>2</w:t>
                              </w:r>
                            </w:p>
                            <w:p w:rsidR="00AB2BA9" w:rsidRPr="005D3F03" w:rsidRDefault="00AB2BA9" w:rsidP="00AB2BA9">
                              <w:pPr>
                                <w:rPr>
                                  <w:szCs w:val="32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36000" rIns="3600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8945116" id="Groupe 10" o:spid="_x0000_s1098" style="position:absolute;left:0;text-align:left;margin-left:-424.8pt;margin-top:-16.4pt;width:548.2pt;height:28.35pt;z-index:251673088" coordorigin="278,239" coordsize="10964,5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">
                <v:shape id="Text Box 46" o:spid="_x0000_s1099" type="#_x0000_t202" style="position:absolute;left:278;top:239;width:680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" filled="f" strokecolor="blue" strokeweight="1.5pt">
                  <v:textbox inset="0,0,0,0">
                    <w:txbxContent>
                      <w:p w:rsidR="00AB2BA9" w:rsidRPr="00244B60" w:rsidRDefault="00AB2BA9" w:rsidP="00AB2BA9">
                        <w:pPr>
                          <w:bidi/>
                          <w:jc w:val="center"/>
                          <w:rPr>
                            <w:rFonts w:ascii="Tahoma" w:hAnsi="Tahoma" w:cs="Andalus"/>
                            <w:b/>
                            <w:bCs/>
                            <w:color w:val="FF0000"/>
                            <w:sz w:val="36"/>
                            <w:szCs w:val="36"/>
                            <w:rtl/>
                            <w:lang w:bidi="ar-DZ"/>
                          </w:rPr>
                        </w:pPr>
                        <w:r w:rsidRPr="00244B60">
                          <w:rPr>
                            <w:rFonts w:ascii="Tahoma" w:hAnsi="Tahoma" w:cs="Andalus" w:hint="cs"/>
                            <w:b/>
                            <w:bCs/>
                            <w:color w:val="FF0000"/>
                            <w:sz w:val="36"/>
                            <w:szCs w:val="36"/>
                            <w:rtl/>
                            <w:lang w:bidi="ar-DZ"/>
                          </w:rPr>
                          <w:t>أ</w:t>
                        </w:r>
                      </w:p>
                      <w:p w:rsidR="00AB2BA9" w:rsidRPr="00244B60" w:rsidRDefault="00AB2BA9" w:rsidP="00AB2BA9">
                        <w:pPr>
                          <w:rPr>
                            <w:szCs w:val="32"/>
                          </w:rPr>
                        </w:pPr>
                      </w:p>
                    </w:txbxContent>
                  </v:textbox>
                </v:shape>
                <v:shape id="Text Box 47" o:spid="_x0000_s1100" type="#_x0000_t202" style="position:absolute;left:5573;top:239;width:5669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" strokecolor="blue" strokeweight="1.5pt">
                  <v:textbox inset="0,1mm,1mm,0">
                    <w:txbxContent>
                      <w:p w:rsidR="00AB2BA9" w:rsidRPr="005D3F03" w:rsidRDefault="00AB2BA9" w:rsidP="00AB2BA9">
                        <w:pPr>
                          <w:bidi/>
                          <w:jc w:val="center"/>
                          <w:rPr>
                            <w:rFonts w:ascii="Times New Roman" w:hAnsi="Times New Roman" w:cs="Times New Roman"/>
                            <w:color w:val="FF0000"/>
                            <w:sz w:val="32"/>
                            <w:szCs w:val="32"/>
                            <w:lang w:bidi="ar-DZ"/>
                          </w:rPr>
                        </w:pPr>
                        <w:proofErr w:type="gramStart"/>
                        <w:r w:rsidRPr="005D3F03">
                          <w:rPr>
                            <w:rFonts w:ascii="Times New Roman" w:hAnsi="Times New Roman" w:cs="Times New Roman"/>
                            <w:color w:val="FF0000"/>
                            <w:sz w:val="32"/>
                            <w:szCs w:val="32"/>
                            <w:rtl/>
                            <w:lang w:bidi="ar-DZ"/>
                          </w:rPr>
                          <w:t xml:space="preserve">تـصـحــيـــح  </w:t>
                        </w:r>
                        <w:r w:rsidRPr="005D3F03">
                          <w:rPr>
                            <w:rFonts w:ascii="Times New Roman" w:hAnsi="Times New Roman" w:cs="Times New Roman"/>
                            <w:color w:val="FF0000"/>
                            <w:sz w:val="32"/>
                            <w:szCs w:val="32"/>
                            <w:rtl/>
                          </w:rPr>
                          <w:t>الـفـرض</w:t>
                        </w:r>
                        <w:proofErr w:type="gramEnd"/>
                        <w:r w:rsidRPr="005D3F03">
                          <w:rPr>
                            <w:rFonts w:ascii="Times New Roman" w:hAnsi="Times New Roman" w:cs="Times New Roman"/>
                            <w:color w:val="FF0000"/>
                            <w:sz w:val="32"/>
                            <w:szCs w:val="32"/>
                            <w:rtl/>
                          </w:rPr>
                          <w:t xml:space="preserve">  الـمـحـروس</w:t>
                        </w:r>
                        <w:r w:rsidRPr="005D3F03">
                          <w:rPr>
                            <w:rFonts w:ascii="Times New Roman" w:hAnsi="Times New Roman" w:cs="Times New Roman"/>
                            <w:color w:val="FF0000"/>
                            <w:sz w:val="32"/>
                            <w:szCs w:val="32"/>
                            <w:rtl/>
                            <w:lang w:bidi="ar-DZ"/>
                          </w:rPr>
                          <w:t xml:space="preserve">  رقـــم  </w:t>
                        </w:r>
                        <w:r w:rsidR="00375223">
                          <w:rPr>
                            <w:rFonts w:ascii="Times New Roman" w:hAnsi="Times New Roman" w:cs="Times New Roman" w:hint="cs"/>
                            <w:color w:val="FF0000"/>
                            <w:sz w:val="32"/>
                            <w:szCs w:val="32"/>
                            <w:rtl/>
                            <w:lang w:bidi="ar-DZ"/>
                          </w:rPr>
                          <w:t>2</w:t>
                        </w:r>
                      </w:p>
                      <w:p w:rsidR="00AB2BA9" w:rsidRPr="005D3F03" w:rsidRDefault="00AB2BA9" w:rsidP="00AB2BA9">
                        <w:pPr>
                          <w:rPr>
                            <w:szCs w:val="32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045B97">
        <w:rPr>
          <w:rFonts w:ascii="Times New Roman" w:hAnsi="Times New Roman" w:cs="Times New Roman"/>
          <w:b/>
          <w:bCs/>
          <w:noProof/>
          <w:color w:val="000000"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2A80E628" wp14:editId="2E0A664C">
                <wp:simplePos x="0" y="0"/>
                <wp:positionH relativeFrom="column">
                  <wp:posOffset>-213170</wp:posOffset>
                </wp:positionH>
                <wp:positionV relativeFrom="paragraph">
                  <wp:posOffset>-137160</wp:posOffset>
                </wp:positionV>
                <wp:extent cx="0" cy="7127875"/>
                <wp:effectExtent l="0" t="0" r="19050" b="15875"/>
                <wp:wrapNone/>
                <wp:docPr id="6" name="AutoShape 18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12787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9016BF" id="AutoShape 1875" o:spid="_x0000_s1026" type="#_x0000_t32" style="position:absolute;margin-left:-16.8pt;margin-top:-10.8pt;width:0;height:561.2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" strokecolor="black [3213]" strokeweight="1.5pt"/>
            </w:pict>
          </mc:Fallback>
        </mc:AlternateContent>
      </w:r>
    </w:p>
    <w:p w:rsidR="00AD6F96" w:rsidRPr="00D36682" w:rsidRDefault="00AD6F96" w:rsidP="00AD6F96">
      <w:pPr>
        <w:bidi/>
        <w:spacing w:after="0" w:line="240" w:lineRule="auto"/>
        <w:rPr>
          <w:rFonts w:ascii="Times New Roman" w:hAnsi="Times New Roman" w:cs="Times New Roman"/>
          <w:snapToGrid w:val="0"/>
          <w:color w:val="FF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proofErr w:type="gramStart"/>
      <w:r w:rsidRPr="00712D33">
        <w:rPr>
          <w:rFonts w:ascii="Times New Roman" w:hAnsi="Times New Roman" w:cs="Times New Roman" w:hint="cs"/>
          <w:b/>
          <w:bCs/>
          <w:color w:val="FF0000"/>
          <w:sz w:val="28"/>
          <w:szCs w:val="28"/>
          <w:u w:val="thick"/>
          <w:rtl/>
          <w:lang w:bidi="ar-DZ"/>
        </w:rPr>
        <w:t>الـتـمــريــن  1</w:t>
      </w:r>
      <w:proofErr w:type="gramEnd"/>
      <w:r>
        <w:rPr>
          <w:rFonts w:ascii="Times New Roman" w:hAnsi="Times New Roman" w:cs="Times New Roman" w:hint="cs"/>
          <w:b/>
          <w:bCs/>
          <w:color w:val="FF0000"/>
          <w:sz w:val="28"/>
          <w:szCs w:val="28"/>
          <w:rtl/>
          <w:lang w:bidi="ar-DZ"/>
        </w:rPr>
        <w:t xml:space="preserve"> :</w:t>
      </w:r>
    </w:p>
    <w:p w:rsidR="00AD6F96" w:rsidRPr="00D36682" w:rsidRDefault="00AD6F96" w:rsidP="00E01CE6">
      <w:pPr>
        <w:bidi/>
        <w:spacing w:after="0" w:line="240" w:lineRule="auto"/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</w:pP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gram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1 )</w:t>
      </w:r>
      <w:proofErr w:type="gramEnd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spell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كـتـا</w:t>
      </w:r>
      <w:proofErr w:type="spellEnd"/>
      <w:r w:rsidRPr="00D36682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بــة</w:t>
      </w:r>
      <w:proofErr w:type="spellEnd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</w:t>
      </w:r>
      <w:r w:rsidR="00E01CE6">
        <w:rPr>
          <w:rFonts w:ascii="Times New Roman" w:hAnsi="Times New Roman" w:cs="Times New Roman"/>
          <w:color w:val="008000"/>
          <w:sz w:val="28"/>
          <w:szCs w:val="28"/>
          <w:lang w:bidi="ar-DZ"/>
        </w:rPr>
        <w:t>C</w:t>
      </w: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مـسـا</w:t>
      </w:r>
      <w:r w:rsidRPr="00D36682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حـة</w:t>
      </w:r>
      <w:proofErr w:type="spellEnd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الــمـــربـــــع  بـد</w:t>
      </w:r>
      <w:r w:rsidRPr="00D36682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لا</w:t>
      </w:r>
      <w:r w:rsidRPr="00D36682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لــة</w:t>
      </w:r>
      <w:proofErr w:type="spellEnd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</w:t>
      </w:r>
      <w:r w:rsidRPr="00D36682">
        <w:rPr>
          <w:rFonts w:ascii="Times New Roman" w:hAnsi="Times New Roman" w:cs="Times New Roman"/>
          <w:i/>
          <w:iCs/>
          <w:color w:val="008000"/>
          <w:sz w:val="28"/>
          <w:szCs w:val="28"/>
          <w:lang w:bidi="ar-DZ"/>
        </w:rPr>
        <w:t>x</w:t>
      </w: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:</w:t>
      </w:r>
    </w:p>
    <w:p w:rsidR="00AD6F96" w:rsidRDefault="005757CA" w:rsidP="00E01CE6">
      <w:pPr>
        <w:spacing w:after="0" w:line="240" w:lineRule="auto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 w:rsidR="00E01CE6">
        <w:rPr>
          <w:rFonts w:ascii="Times New Roman" w:hAnsi="Times New Roman" w:cs="Times New Roman"/>
          <w:sz w:val="28"/>
          <w:szCs w:val="28"/>
          <w:lang w:bidi="ar-DZ"/>
        </w:rPr>
        <w:t>C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>
        <w:rPr>
          <w:rFonts w:asciiTheme="minorBidi" w:hAnsiTheme="minorBidi" w:cstheme="minorBidi"/>
          <w:sz w:val="28"/>
          <w:szCs w:val="28"/>
          <w:lang w:bidi="ar-DZ"/>
        </w:rPr>
        <w:t>=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proofErr w:type="gramStart"/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( </w:t>
      </w:r>
      <w:r w:rsidR="00AD6F96"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proofErr w:type="gramEnd"/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E01CE6" w:rsidRPr="00097502">
        <w:rPr>
          <w:rFonts w:asciiTheme="minorBidi" w:hAnsiTheme="minorBidi" w:cstheme="minorBidi"/>
          <w:sz w:val="28"/>
          <w:szCs w:val="28"/>
          <w:lang w:bidi="ar-DZ"/>
        </w:rPr>
        <w:t>–</w:t>
      </w:r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E01CE6">
        <w:rPr>
          <w:rFonts w:asciiTheme="majorBidi" w:hAnsiTheme="majorBidi" w:cstheme="majorBidi"/>
          <w:sz w:val="28"/>
          <w:szCs w:val="28"/>
        </w:rPr>
        <w:t>3</w:t>
      </w:r>
      <w:r w:rsidR="00AD6F96">
        <w:rPr>
          <w:rFonts w:asciiTheme="majorBidi" w:hAnsiTheme="majorBidi" w:cstheme="majorBidi"/>
          <w:sz w:val="28"/>
          <w:szCs w:val="28"/>
        </w:rPr>
        <w:t xml:space="preserve"> 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) </w:t>
      </w:r>
      <w:r w:rsidR="00AD6F96" w:rsidRPr="00421B0A">
        <w:rPr>
          <w:rFonts w:ascii="Times New Roman" w:hAnsi="Times New Roman" w:cs="Times New Roman"/>
          <w:b/>
          <w:bCs/>
          <w:sz w:val="36"/>
          <w:szCs w:val="36"/>
          <w:vertAlign w:val="superscript"/>
          <w:lang w:bidi="ar-DZ"/>
        </w:rPr>
        <w:t>2</w:t>
      </w:r>
    </w:p>
    <w:p w:rsidR="00AD6F96" w:rsidRPr="00D36682" w:rsidRDefault="00AD6F96" w:rsidP="00E01CE6">
      <w:pPr>
        <w:bidi/>
        <w:spacing w:after="0" w:line="240" w:lineRule="auto"/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</w:pP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gram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2 )</w:t>
      </w:r>
      <w:proofErr w:type="gramEnd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spell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كـتـا</w:t>
      </w:r>
      <w:proofErr w:type="spellEnd"/>
      <w:r w:rsidRPr="00D36682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بــة</w:t>
      </w:r>
      <w:proofErr w:type="spellEnd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</w:t>
      </w:r>
      <w:r w:rsidR="00E01CE6">
        <w:rPr>
          <w:rFonts w:ascii="Times New Roman" w:hAnsi="Times New Roman" w:cs="Times New Roman"/>
          <w:color w:val="008000"/>
          <w:sz w:val="28"/>
          <w:szCs w:val="28"/>
          <w:lang w:bidi="ar-DZ"/>
        </w:rPr>
        <w:t>T</w:t>
      </w: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مـسـا</w:t>
      </w:r>
      <w:r w:rsidRPr="00D36682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حـة</w:t>
      </w:r>
      <w:proofErr w:type="spellEnd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الـمـسـتـطـيـل  بـد</w:t>
      </w:r>
      <w:r w:rsidRPr="00D36682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لا</w:t>
      </w:r>
      <w:r w:rsidRPr="00D36682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لــة</w:t>
      </w:r>
      <w:proofErr w:type="spellEnd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</w:t>
      </w:r>
      <w:r w:rsidRPr="00D36682">
        <w:rPr>
          <w:rFonts w:ascii="Times New Roman" w:hAnsi="Times New Roman" w:cs="Times New Roman"/>
          <w:i/>
          <w:iCs/>
          <w:color w:val="008000"/>
          <w:sz w:val="28"/>
          <w:szCs w:val="28"/>
          <w:lang w:bidi="ar-DZ"/>
        </w:rPr>
        <w:t>x</w:t>
      </w: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:</w:t>
      </w:r>
    </w:p>
    <w:p w:rsidR="00AD6F96" w:rsidRDefault="005757CA" w:rsidP="00E01CE6">
      <w:pPr>
        <w:spacing w:after="0" w:line="240" w:lineRule="auto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 w:rsidR="00E01CE6">
        <w:rPr>
          <w:rFonts w:ascii="Times New Roman" w:hAnsi="Times New Roman" w:cs="Times New Roman"/>
          <w:sz w:val="28"/>
          <w:szCs w:val="28"/>
          <w:lang w:bidi="ar-DZ"/>
        </w:rPr>
        <w:t>T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>
        <w:rPr>
          <w:rFonts w:asciiTheme="minorBidi" w:hAnsiTheme="minorBidi" w:cstheme="minorBidi"/>
          <w:sz w:val="28"/>
          <w:szCs w:val="28"/>
          <w:lang w:bidi="ar-DZ"/>
        </w:rPr>
        <w:t>=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proofErr w:type="gramStart"/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( </w:t>
      </w:r>
      <w:r w:rsidR="00AD6F96"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proofErr w:type="gramEnd"/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E01CE6">
        <w:rPr>
          <w:rFonts w:asciiTheme="minorBidi" w:hAnsiTheme="minorBidi" w:cstheme="minorBidi"/>
          <w:sz w:val="28"/>
          <w:szCs w:val="28"/>
          <w:lang w:bidi="ar-DZ"/>
        </w:rPr>
        <w:t>+</w:t>
      </w:r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AD6F96">
        <w:rPr>
          <w:rFonts w:asciiTheme="majorBidi" w:hAnsiTheme="majorBidi" w:cstheme="majorBidi"/>
          <w:sz w:val="28"/>
          <w:szCs w:val="28"/>
        </w:rPr>
        <w:t>1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) ( </w:t>
      </w:r>
      <w:r w:rsidR="00AD6F96"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E01CE6" w:rsidRPr="00097502">
        <w:rPr>
          <w:rFonts w:asciiTheme="minorBidi" w:hAnsiTheme="minorBidi" w:cstheme="minorBidi"/>
          <w:sz w:val="28"/>
          <w:szCs w:val="28"/>
          <w:lang w:bidi="ar-DZ"/>
        </w:rPr>
        <w:t>–</w:t>
      </w:r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E01CE6">
        <w:rPr>
          <w:rFonts w:asciiTheme="majorBidi" w:hAnsiTheme="majorBidi" w:cstheme="majorBidi"/>
          <w:sz w:val="28"/>
          <w:szCs w:val="28"/>
        </w:rPr>
        <w:t>5</w:t>
      </w:r>
      <w:r w:rsidR="00AD6F96">
        <w:rPr>
          <w:rFonts w:asciiTheme="majorBidi" w:hAnsiTheme="majorBidi" w:cstheme="majorBidi"/>
          <w:sz w:val="28"/>
          <w:szCs w:val="28"/>
        </w:rPr>
        <w:t xml:space="preserve"> 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>)</w:t>
      </w:r>
    </w:p>
    <w:p w:rsidR="00AD6F96" w:rsidRPr="00D36682" w:rsidRDefault="00AD6F96" w:rsidP="00E01CE6">
      <w:pPr>
        <w:bidi/>
        <w:spacing w:after="0" w:line="240" w:lineRule="auto"/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</w:pP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gram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3 )</w:t>
      </w:r>
      <w:proofErr w:type="gramEnd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نـشــر  و تـبـســيــط  العـبــا</w:t>
      </w:r>
      <w:r w:rsidRPr="00D36682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رتـيــن  </w:t>
      </w:r>
      <w:r w:rsidR="00E01CE6">
        <w:rPr>
          <w:rFonts w:ascii="Times New Roman" w:hAnsi="Times New Roman" w:cs="Times New Roman"/>
          <w:color w:val="008000"/>
          <w:sz w:val="28"/>
          <w:szCs w:val="28"/>
          <w:lang w:bidi="ar-DZ"/>
        </w:rPr>
        <w:t>C</w:t>
      </w: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 و  </w:t>
      </w:r>
      <w:r w:rsidR="00E01CE6">
        <w:rPr>
          <w:rFonts w:ascii="Times New Roman" w:hAnsi="Times New Roman" w:cs="Times New Roman"/>
          <w:color w:val="008000"/>
          <w:sz w:val="28"/>
          <w:szCs w:val="28"/>
          <w:lang w:bidi="ar-DZ"/>
        </w:rPr>
        <w:t>T</w:t>
      </w: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:</w:t>
      </w:r>
    </w:p>
    <w:p w:rsidR="00AD6F96" w:rsidRDefault="00AD6F96" w:rsidP="00E01CE6">
      <w:pPr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23C98A0A" wp14:editId="05C16C7D">
                <wp:simplePos x="0" y="0"/>
                <wp:positionH relativeFrom="column">
                  <wp:posOffset>2402840</wp:posOffset>
                </wp:positionH>
                <wp:positionV relativeFrom="paragraph">
                  <wp:posOffset>69850</wp:posOffset>
                </wp:positionV>
                <wp:extent cx="0" cy="720000"/>
                <wp:effectExtent l="0" t="0" r="38100" b="23495"/>
                <wp:wrapNone/>
                <wp:docPr id="175" name="Connecteur droit 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20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18F714" id="Connecteur droit 175" o:spid="_x0000_s1026" style="position:absolute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9.2pt,5.5pt" to="189.2pt,6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" strokecolor="black [3213]" strokeweight="1.5pt"/>
            </w:pict>
          </mc:Fallback>
        </mc:AlternateContent>
      </w:r>
      <w:r w:rsidR="005757CA"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 w:rsidR="00E01CE6">
        <w:rPr>
          <w:rFonts w:ascii="Times New Roman" w:hAnsi="Times New Roman" w:cs="Times New Roman"/>
          <w:sz w:val="28"/>
          <w:szCs w:val="28"/>
          <w:lang w:bidi="ar-DZ"/>
        </w:rPr>
        <w:t>T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proofErr w:type="gramStart"/>
      <w:r w:rsidR="00E01CE6">
        <w:rPr>
          <w:rFonts w:ascii="Times New Roman" w:hAnsi="Times New Roman" w:cs="Times New Roman"/>
          <w:sz w:val="28"/>
          <w:szCs w:val="28"/>
          <w:lang w:bidi="ar-DZ"/>
        </w:rPr>
        <w:t xml:space="preserve">( </w:t>
      </w:r>
      <w:r w:rsidR="00E01CE6"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proofErr w:type="gramEnd"/>
      <w:r w:rsidR="00E01CE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E01CE6">
        <w:rPr>
          <w:rFonts w:asciiTheme="minorBidi" w:hAnsiTheme="minorBidi" w:cstheme="minorBidi"/>
          <w:sz w:val="28"/>
          <w:szCs w:val="28"/>
          <w:lang w:bidi="ar-DZ"/>
        </w:rPr>
        <w:t>+</w:t>
      </w:r>
      <w:r w:rsidR="00E01CE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E01CE6">
        <w:rPr>
          <w:rFonts w:asciiTheme="majorBidi" w:hAnsiTheme="majorBidi" w:cstheme="majorBidi"/>
          <w:sz w:val="28"/>
          <w:szCs w:val="28"/>
        </w:rPr>
        <w:t>1</w:t>
      </w:r>
      <w:r w:rsidR="00E01CE6">
        <w:rPr>
          <w:rFonts w:ascii="Times New Roman" w:hAnsi="Times New Roman" w:cs="Times New Roman"/>
          <w:sz w:val="28"/>
          <w:szCs w:val="28"/>
          <w:lang w:bidi="ar-DZ"/>
        </w:rPr>
        <w:t xml:space="preserve"> ) ( </w:t>
      </w:r>
      <w:r w:rsidR="00E01CE6"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="00E01CE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E01CE6" w:rsidRPr="00097502">
        <w:rPr>
          <w:rFonts w:asciiTheme="minorBidi" w:hAnsiTheme="minorBidi" w:cstheme="minorBidi"/>
          <w:sz w:val="28"/>
          <w:szCs w:val="28"/>
          <w:lang w:bidi="ar-DZ"/>
        </w:rPr>
        <w:t>–</w:t>
      </w:r>
      <w:r w:rsidR="00E01CE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E01CE6">
        <w:rPr>
          <w:rFonts w:asciiTheme="majorBidi" w:hAnsiTheme="majorBidi" w:cstheme="majorBidi"/>
          <w:sz w:val="28"/>
          <w:szCs w:val="28"/>
        </w:rPr>
        <w:t xml:space="preserve">5 </w:t>
      </w:r>
      <w:r w:rsidR="00E01CE6">
        <w:rPr>
          <w:rFonts w:ascii="Times New Roman" w:hAnsi="Times New Roman" w:cs="Times New Roman"/>
          <w:sz w:val="28"/>
          <w:szCs w:val="28"/>
          <w:lang w:bidi="ar-DZ"/>
        </w:rPr>
        <w:t>)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                              </w:t>
      </w:r>
      <w:r w:rsidR="00E01CE6">
        <w:rPr>
          <w:rFonts w:ascii="Times New Roman" w:hAnsi="Times New Roman" w:cs="Times New Roman"/>
          <w:sz w:val="28"/>
          <w:szCs w:val="28"/>
          <w:lang w:bidi="ar-DZ"/>
        </w:rPr>
        <w:t>C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E01CE6">
        <w:rPr>
          <w:rFonts w:ascii="Times New Roman" w:hAnsi="Times New Roman" w:cs="Times New Roman"/>
          <w:sz w:val="28"/>
          <w:szCs w:val="28"/>
          <w:lang w:bidi="ar-DZ"/>
        </w:rPr>
        <w:t xml:space="preserve">( </w:t>
      </w:r>
      <w:r w:rsidR="00E01CE6"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="00E01CE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E01CE6" w:rsidRPr="00097502">
        <w:rPr>
          <w:rFonts w:asciiTheme="minorBidi" w:hAnsiTheme="minorBidi" w:cstheme="minorBidi"/>
          <w:sz w:val="28"/>
          <w:szCs w:val="28"/>
          <w:lang w:bidi="ar-DZ"/>
        </w:rPr>
        <w:t>–</w:t>
      </w:r>
      <w:r w:rsidR="00E01CE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E01CE6">
        <w:rPr>
          <w:rFonts w:asciiTheme="majorBidi" w:hAnsiTheme="majorBidi" w:cstheme="majorBidi"/>
          <w:sz w:val="28"/>
          <w:szCs w:val="28"/>
        </w:rPr>
        <w:t xml:space="preserve">3 </w:t>
      </w:r>
      <w:r w:rsidR="00E01CE6">
        <w:rPr>
          <w:rFonts w:ascii="Times New Roman" w:hAnsi="Times New Roman" w:cs="Times New Roman"/>
          <w:sz w:val="28"/>
          <w:szCs w:val="28"/>
          <w:lang w:bidi="ar-DZ"/>
        </w:rPr>
        <w:t>)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421B0A">
        <w:rPr>
          <w:rFonts w:ascii="Times New Roman" w:hAnsi="Times New Roman" w:cs="Times New Roman"/>
          <w:b/>
          <w:bCs/>
          <w:sz w:val="36"/>
          <w:szCs w:val="36"/>
          <w:vertAlign w:val="superscript"/>
          <w:lang w:bidi="ar-DZ"/>
        </w:rPr>
        <w:t>2</w:t>
      </w:r>
    </w:p>
    <w:p w:rsidR="00AD6F96" w:rsidRDefault="005757CA" w:rsidP="00E01CE6">
      <w:pPr>
        <w:spacing w:after="0" w:line="240" w:lineRule="auto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 w:rsidR="00E01CE6">
        <w:rPr>
          <w:rFonts w:ascii="Times New Roman" w:hAnsi="Times New Roman" w:cs="Times New Roman"/>
          <w:sz w:val="28"/>
          <w:szCs w:val="28"/>
          <w:lang w:bidi="ar-DZ"/>
        </w:rPr>
        <w:t>T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>
        <w:rPr>
          <w:rFonts w:asciiTheme="minorBidi" w:hAnsiTheme="minorBidi" w:cstheme="minorBidi"/>
          <w:sz w:val="28"/>
          <w:szCs w:val="28"/>
          <w:lang w:bidi="ar-DZ"/>
        </w:rPr>
        <w:t>=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proofErr w:type="gramStart"/>
      <w:r w:rsidR="00E01CE6">
        <w:rPr>
          <w:rFonts w:ascii="Times New Roman" w:hAnsi="Times New Roman" w:cs="Times New Roman"/>
          <w:sz w:val="28"/>
          <w:szCs w:val="28"/>
          <w:lang w:bidi="ar-DZ"/>
        </w:rPr>
        <w:t xml:space="preserve">( </w:t>
      </w:r>
      <w:r w:rsidR="00E01CE6"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proofErr w:type="gramEnd"/>
      <w:r w:rsidR="00E01CE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E01CE6" w:rsidRPr="00097502">
        <w:rPr>
          <w:rFonts w:asciiTheme="minorBidi" w:hAnsiTheme="minorBidi" w:cstheme="minorBidi"/>
          <w:sz w:val="28"/>
          <w:szCs w:val="28"/>
          <w:lang w:bidi="ar-DZ"/>
        </w:rPr>
        <w:t>–</w:t>
      </w:r>
      <w:r w:rsidR="00E01CE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E01CE6">
        <w:rPr>
          <w:rFonts w:asciiTheme="majorBidi" w:hAnsiTheme="majorBidi" w:cstheme="majorBidi"/>
          <w:sz w:val="28"/>
          <w:szCs w:val="28"/>
        </w:rPr>
        <w:t xml:space="preserve">5 </w:t>
      </w:r>
      <w:r w:rsidR="00E01CE6">
        <w:rPr>
          <w:rFonts w:ascii="Times New Roman" w:hAnsi="Times New Roman" w:cs="Times New Roman"/>
          <w:sz w:val="28"/>
          <w:szCs w:val="28"/>
          <w:lang w:bidi="ar-DZ"/>
        </w:rPr>
        <w:t>)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E01CE6">
        <w:rPr>
          <w:rFonts w:asciiTheme="minorBidi" w:hAnsiTheme="minorBidi" w:cstheme="minorBidi"/>
          <w:sz w:val="28"/>
          <w:szCs w:val="28"/>
          <w:lang w:bidi="ar-DZ"/>
        </w:rPr>
        <w:t>+</w:t>
      </w:r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AD6F96">
        <w:rPr>
          <w:rFonts w:asciiTheme="majorBidi" w:hAnsiTheme="majorBidi" w:cstheme="majorBidi"/>
          <w:sz w:val="28"/>
          <w:szCs w:val="28"/>
        </w:rPr>
        <w:t>1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E01CE6">
        <w:rPr>
          <w:rFonts w:ascii="Times New Roman" w:hAnsi="Times New Roman" w:cs="Times New Roman"/>
          <w:sz w:val="28"/>
          <w:szCs w:val="28"/>
          <w:lang w:bidi="ar-DZ"/>
        </w:rPr>
        <w:t xml:space="preserve">( </w:t>
      </w:r>
      <w:r w:rsidR="00E01CE6"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="00E01CE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E01CE6" w:rsidRPr="00097502">
        <w:rPr>
          <w:rFonts w:asciiTheme="minorBidi" w:hAnsiTheme="minorBidi" w:cstheme="minorBidi"/>
          <w:sz w:val="28"/>
          <w:szCs w:val="28"/>
          <w:lang w:bidi="ar-DZ"/>
        </w:rPr>
        <w:t>–</w:t>
      </w:r>
      <w:r w:rsidR="00E01CE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E01CE6">
        <w:rPr>
          <w:rFonts w:asciiTheme="majorBidi" w:hAnsiTheme="majorBidi" w:cstheme="majorBidi"/>
          <w:sz w:val="28"/>
          <w:szCs w:val="28"/>
        </w:rPr>
        <w:t xml:space="preserve">5 </w:t>
      </w:r>
      <w:r w:rsidR="00E01CE6">
        <w:rPr>
          <w:rFonts w:ascii="Times New Roman" w:hAnsi="Times New Roman" w:cs="Times New Roman"/>
          <w:sz w:val="28"/>
          <w:szCs w:val="28"/>
          <w:lang w:bidi="ar-DZ"/>
        </w:rPr>
        <w:t>)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                      </w:t>
      </w:r>
      <w:r w:rsidR="00E01CE6">
        <w:rPr>
          <w:rFonts w:ascii="Times New Roman" w:hAnsi="Times New Roman" w:cs="Times New Roman"/>
          <w:sz w:val="28"/>
          <w:szCs w:val="28"/>
          <w:lang w:bidi="ar-DZ"/>
        </w:rPr>
        <w:t>C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>
        <w:rPr>
          <w:rFonts w:asciiTheme="minorBidi" w:hAnsiTheme="minorBidi" w:cstheme="minorBidi"/>
          <w:sz w:val="28"/>
          <w:szCs w:val="28"/>
          <w:lang w:bidi="ar-DZ"/>
        </w:rPr>
        <w:t>=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AD6F96" w:rsidRPr="00421B0A">
        <w:rPr>
          <w:rFonts w:ascii="Times New Roman" w:hAnsi="Times New Roman" w:cs="Times New Roman"/>
          <w:b/>
          <w:bCs/>
          <w:sz w:val="36"/>
          <w:szCs w:val="36"/>
          <w:vertAlign w:val="superscript"/>
          <w:lang w:bidi="ar-DZ"/>
        </w:rPr>
        <w:t>2</w:t>
      </w:r>
      <w:r w:rsidR="00AD6F96">
        <w:rPr>
          <w:rFonts w:asciiTheme="majorBidi" w:hAnsiTheme="majorBidi" w:cstheme="majorBidi"/>
          <w:sz w:val="28"/>
          <w:szCs w:val="28"/>
        </w:rPr>
        <w:t xml:space="preserve"> </w:t>
      </w:r>
      <w:r w:rsidR="00E01CE6" w:rsidRPr="00097502">
        <w:rPr>
          <w:rFonts w:asciiTheme="minorBidi" w:hAnsiTheme="minorBidi" w:cstheme="minorBidi"/>
          <w:sz w:val="28"/>
          <w:szCs w:val="28"/>
          <w:lang w:bidi="ar-DZ"/>
        </w:rPr>
        <w:t>–</w:t>
      </w:r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AD6F96">
        <w:rPr>
          <w:rFonts w:asciiTheme="majorBidi" w:hAnsiTheme="majorBidi" w:cstheme="majorBidi"/>
          <w:sz w:val="28"/>
          <w:szCs w:val="28"/>
        </w:rPr>
        <w:t>2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="00AD6F96">
        <w:rPr>
          <w:rFonts w:asciiTheme="majorBidi" w:hAnsiTheme="majorBidi" w:cstheme="majorBidi"/>
          <w:sz w:val="28"/>
          <w:szCs w:val="28"/>
        </w:rPr>
        <w:t xml:space="preserve"> ( </w:t>
      </w:r>
      <w:r w:rsidR="00E01CE6">
        <w:rPr>
          <w:rFonts w:asciiTheme="majorBidi" w:hAnsiTheme="majorBidi" w:cstheme="majorBidi"/>
          <w:sz w:val="28"/>
          <w:szCs w:val="28"/>
        </w:rPr>
        <w:t>3</w:t>
      </w:r>
      <w:r w:rsidR="00AD6F96">
        <w:rPr>
          <w:rFonts w:asciiTheme="majorBidi" w:hAnsiTheme="majorBidi" w:cstheme="majorBidi"/>
          <w:sz w:val="28"/>
          <w:szCs w:val="28"/>
        </w:rPr>
        <w:t xml:space="preserve"> )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>
        <w:rPr>
          <w:rFonts w:asciiTheme="minorBidi" w:hAnsiTheme="minorBidi" w:cstheme="minorBidi"/>
          <w:sz w:val="28"/>
          <w:szCs w:val="28"/>
          <w:lang w:bidi="ar-DZ"/>
        </w:rPr>
        <w:t>+</w:t>
      </w:r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E01CE6">
        <w:rPr>
          <w:rFonts w:asciiTheme="majorBidi" w:hAnsiTheme="majorBidi" w:cstheme="majorBidi"/>
          <w:sz w:val="28"/>
          <w:szCs w:val="28"/>
        </w:rPr>
        <w:t>3</w:t>
      </w:r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AD6F96" w:rsidRPr="00421B0A">
        <w:rPr>
          <w:rFonts w:ascii="Times New Roman" w:hAnsi="Times New Roman" w:cs="Times New Roman"/>
          <w:b/>
          <w:bCs/>
          <w:sz w:val="36"/>
          <w:szCs w:val="36"/>
          <w:vertAlign w:val="superscript"/>
          <w:lang w:bidi="ar-DZ"/>
        </w:rPr>
        <w:t>2</w:t>
      </w:r>
    </w:p>
    <w:p w:rsidR="00AD6F96" w:rsidRDefault="005757CA" w:rsidP="00E01CE6">
      <w:pPr>
        <w:spacing w:after="0" w:line="240" w:lineRule="auto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 w:rsidR="00E01CE6">
        <w:rPr>
          <w:rFonts w:ascii="Times New Roman" w:hAnsi="Times New Roman" w:cs="Times New Roman"/>
          <w:sz w:val="28"/>
          <w:szCs w:val="28"/>
          <w:lang w:bidi="ar-DZ"/>
        </w:rPr>
        <w:t>T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>
        <w:rPr>
          <w:rFonts w:asciiTheme="minorBidi" w:hAnsiTheme="minorBidi" w:cstheme="minorBidi"/>
          <w:sz w:val="28"/>
          <w:szCs w:val="28"/>
          <w:lang w:bidi="ar-DZ"/>
        </w:rPr>
        <w:t>=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AD6F96" w:rsidRPr="00421B0A">
        <w:rPr>
          <w:rFonts w:ascii="Times New Roman" w:hAnsi="Times New Roman" w:cs="Times New Roman"/>
          <w:b/>
          <w:bCs/>
          <w:sz w:val="36"/>
          <w:szCs w:val="36"/>
          <w:vertAlign w:val="superscript"/>
          <w:lang w:bidi="ar-DZ"/>
        </w:rPr>
        <w:t>2</w:t>
      </w:r>
      <w:r w:rsidR="00AD6F96">
        <w:rPr>
          <w:rFonts w:asciiTheme="majorBidi" w:hAnsiTheme="majorBidi" w:cstheme="majorBidi"/>
          <w:sz w:val="28"/>
          <w:szCs w:val="28"/>
        </w:rPr>
        <w:t xml:space="preserve"> </w:t>
      </w:r>
      <w:r w:rsidR="00E01CE6" w:rsidRPr="00097502">
        <w:rPr>
          <w:rFonts w:asciiTheme="minorBidi" w:hAnsiTheme="minorBidi" w:cstheme="minorBidi"/>
          <w:sz w:val="28"/>
          <w:szCs w:val="28"/>
          <w:lang w:bidi="ar-DZ"/>
        </w:rPr>
        <w:t>–</w:t>
      </w:r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E01CE6">
        <w:rPr>
          <w:rFonts w:asciiTheme="majorBidi" w:hAnsiTheme="majorBidi" w:cstheme="majorBidi"/>
          <w:sz w:val="28"/>
          <w:szCs w:val="28"/>
        </w:rPr>
        <w:t>4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 w:rsidRPr="00097502">
        <w:rPr>
          <w:rFonts w:asciiTheme="minorBidi" w:hAnsiTheme="minorBidi" w:cstheme="minorBidi"/>
          <w:sz w:val="28"/>
          <w:szCs w:val="28"/>
          <w:lang w:bidi="ar-DZ"/>
        </w:rPr>
        <w:t>–</w:t>
      </w:r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E01CE6">
        <w:rPr>
          <w:rFonts w:asciiTheme="majorBidi" w:hAnsiTheme="majorBidi" w:cstheme="majorBidi"/>
          <w:sz w:val="28"/>
          <w:szCs w:val="28"/>
        </w:rPr>
        <w:t>5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                                      </w:t>
      </w:r>
      <w:r w:rsidR="00E01CE6">
        <w:rPr>
          <w:rFonts w:ascii="Times New Roman" w:hAnsi="Times New Roman" w:cs="Times New Roman"/>
          <w:sz w:val="28"/>
          <w:szCs w:val="28"/>
          <w:lang w:bidi="ar-DZ"/>
        </w:rPr>
        <w:t>C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>
        <w:rPr>
          <w:rFonts w:asciiTheme="minorBidi" w:hAnsiTheme="minorBidi" w:cstheme="minorBidi"/>
          <w:sz w:val="28"/>
          <w:szCs w:val="28"/>
          <w:lang w:bidi="ar-DZ"/>
        </w:rPr>
        <w:t>=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AD6F96" w:rsidRPr="00421B0A">
        <w:rPr>
          <w:rFonts w:ascii="Times New Roman" w:hAnsi="Times New Roman" w:cs="Times New Roman"/>
          <w:b/>
          <w:bCs/>
          <w:sz w:val="36"/>
          <w:szCs w:val="36"/>
          <w:vertAlign w:val="superscript"/>
          <w:lang w:bidi="ar-DZ"/>
        </w:rPr>
        <w:t>2</w:t>
      </w:r>
      <w:r w:rsidR="00AD6F96">
        <w:rPr>
          <w:rFonts w:asciiTheme="majorBidi" w:hAnsiTheme="majorBidi" w:cstheme="majorBidi"/>
          <w:sz w:val="28"/>
          <w:szCs w:val="28"/>
        </w:rPr>
        <w:t xml:space="preserve"> </w:t>
      </w:r>
      <w:r w:rsidR="00E01CE6" w:rsidRPr="00097502">
        <w:rPr>
          <w:rFonts w:asciiTheme="minorBidi" w:hAnsiTheme="minorBidi" w:cstheme="minorBidi"/>
          <w:sz w:val="28"/>
          <w:szCs w:val="28"/>
          <w:lang w:bidi="ar-DZ"/>
        </w:rPr>
        <w:t>–</w:t>
      </w:r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E01CE6">
        <w:rPr>
          <w:rFonts w:asciiTheme="majorBidi" w:hAnsiTheme="majorBidi" w:cstheme="majorBidi"/>
          <w:sz w:val="28"/>
          <w:szCs w:val="28"/>
        </w:rPr>
        <w:t>6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="00AD6F96">
        <w:rPr>
          <w:rFonts w:asciiTheme="majorBidi" w:hAnsiTheme="majorBidi" w:cstheme="majorBidi"/>
          <w:sz w:val="28"/>
          <w:szCs w:val="28"/>
        </w:rPr>
        <w:t xml:space="preserve"> </w:t>
      </w:r>
      <w:r w:rsidR="00AD6F96">
        <w:rPr>
          <w:rFonts w:asciiTheme="minorBidi" w:hAnsiTheme="minorBidi" w:cstheme="minorBidi"/>
          <w:sz w:val="28"/>
          <w:szCs w:val="28"/>
          <w:lang w:bidi="ar-DZ"/>
        </w:rPr>
        <w:t>+</w:t>
      </w:r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E01CE6">
        <w:rPr>
          <w:rFonts w:asciiTheme="majorBidi" w:hAnsiTheme="majorBidi" w:cstheme="majorBidi"/>
          <w:sz w:val="28"/>
          <w:szCs w:val="28"/>
        </w:rPr>
        <w:t>9</w:t>
      </w:r>
    </w:p>
    <w:p w:rsidR="00AD6F96" w:rsidRPr="00D36682" w:rsidRDefault="00AD6F96" w:rsidP="00AD6F96">
      <w:pPr>
        <w:bidi/>
        <w:spacing w:after="0" w:line="240" w:lineRule="auto"/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</w:pP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gram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4 )</w:t>
      </w:r>
      <w:proofErr w:type="gramEnd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r w:rsidRPr="00D36682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>حـ</w:t>
      </w:r>
      <w:r w:rsidRPr="00E25929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>ســ</w:t>
      </w:r>
      <w:r w:rsidRPr="00E25929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>ا</w:t>
      </w:r>
      <w:r w:rsidRPr="00D36682">
        <w:rPr>
          <w:rFonts w:ascii="Times New Roman" w:hAnsi="Times New Roman" w:cs="Times New Roman" w:hint="cs"/>
          <w:color w:val="008000"/>
          <w:kern w:val="36"/>
          <w:sz w:val="16"/>
          <w:szCs w:val="16"/>
          <w:rtl/>
          <w:lang w:bidi="ar-DZ"/>
        </w:rPr>
        <w:t xml:space="preserve"> </w:t>
      </w:r>
      <w:r w:rsidRPr="00D36682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>ب</w:t>
      </w: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</w:t>
      </w:r>
      <w:r w:rsidRPr="00D36682">
        <w:rPr>
          <w:rFonts w:ascii="Times New Roman" w:hAnsi="Times New Roman" w:cs="Times New Roman"/>
          <w:i/>
          <w:iCs/>
          <w:color w:val="008000"/>
          <w:sz w:val="28"/>
          <w:szCs w:val="28"/>
          <w:lang w:bidi="ar-DZ"/>
        </w:rPr>
        <w:t>x</w:t>
      </w: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:</w:t>
      </w:r>
    </w:p>
    <w:p w:rsidR="00AD6F96" w:rsidRDefault="005757CA" w:rsidP="00595BFA">
      <w:pPr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</w:rPr>
        <w:t xml:space="preserve">  </w:t>
      </w:r>
      <w:proofErr w:type="gramStart"/>
      <w:r w:rsidR="00AD6F96"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proofErr w:type="gramEnd"/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AD6F96" w:rsidRPr="00421B0A">
        <w:rPr>
          <w:rFonts w:ascii="Times New Roman" w:hAnsi="Times New Roman" w:cs="Times New Roman"/>
          <w:b/>
          <w:bCs/>
          <w:sz w:val="36"/>
          <w:szCs w:val="36"/>
          <w:vertAlign w:val="superscript"/>
          <w:lang w:bidi="ar-DZ"/>
        </w:rPr>
        <w:t>2</w:t>
      </w:r>
      <w:r w:rsidR="00AD6F96">
        <w:rPr>
          <w:rFonts w:asciiTheme="majorBidi" w:hAnsiTheme="majorBidi" w:cstheme="majorBidi"/>
          <w:sz w:val="28"/>
          <w:szCs w:val="28"/>
        </w:rPr>
        <w:t xml:space="preserve"> </w:t>
      </w:r>
      <w:r w:rsidR="00595BFA" w:rsidRPr="00097502">
        <w:rPr>
          <w:rFonts w:asciiTheme="minorBidi" w:hAnsiTheme="minorBidi" w:cstheme="minorBidi"/>
          <w:sz w:val="28"/>
          <w:szCs w:val="28"/>
          <w:lang w:bidi="ar-DZ"/>
        </w:rPr>
        <w:t>–</w:t>
      </w:r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595BFA">
        <w:rPr>
          <w:rFonts w:asciiTheme="majorBidi" w:hAnsiTheme="majorBidi" w:cstheme="majorBidi"/>
          <w:sz w:val="28"/>
          <w:szCs w:val="28"/>
        </w:rPr>
        <w:t>4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 w:rsidRPr="00097502">
        <w:rPr>
          <w:rFonts w:asciiTheme="minorBidi" w:hAnsiTheme="minorBidi" w:cstheme="minorBidi"/>
          <w:sz w:val="28"/>
          <w:szCs w:val="28"/>
          <w:lang w:bidi="ar-DZ"/>
        </w:rPr>
        <w:t>–</w:t>
      </w:r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595BFA">
        <w:rPr>
          <w:rFonts w:asciiTheme="majorBidi" w:hAnsiTheme="majorBidi" w:cstheme="majorBidi"/>
          <w:sz w:val="28"/>
          <w:szCs w:val="28"/>
        </w:rPr>
        <w:t>5</w:t>
      </w:r>
      <w:r w:rsidR="00AD6F96">
        <w:rPr>
          <w:rFonts w:asciiTheme="majorBidi" w:hAnsiTheme="majorBidi" w:cstheme="majorBidi"/>
          <w:sz w:val="28"/>
          <w:szCs w:val="28"/>
        </w:rPr>
        <w:t xml:space="preserve"> </w:t>
      </w:r>
      <w:r w:rsidR="00AD6F96">
        <w:rPr>
          <w:rFonts w:asciiTheme="minorBidi" w:hAnsiTheme="minorBidi" w:cstheme="minorBidi"/>
          <w:sz w:val="28"/>
          <w:szCs w:val="28"/>
          <w:lang w:bidi="ar-DZ"/>
        </w:rPr>
        <w:t>=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AD6F96" w:rsidRPr="00421B0A">
        <w:rPr>
          <w:rFonts w:ascii="Times New Roman" w:hAnsi="Times New Roman" w:cs="Times New Roman"/>
          <w:b/>
          <w:bCs/>
          <w:sz w:val="36"/>
          <w:szCs w:val="36"/>
          <w:vertAlign w:val="superscript"/>
          <w:lang w:bidi="ar-DZ"/>
        </w:rPr>
        <w:t>2</w:t>
      </w:r>
      <w:r w:rsidR="00AD6F96">
        <w:rPr>
          <w:rFonts w:asciiTheme="majorBidi" w:hAnsiTheme="majorBidi" w:cstheme="majorBidi"/>
          <w:sz w:val="28"/>
          <w:szCs w:val="28"/>
        </w:rPr>
        <w:t xml:space="preserve"> </w:t>
      </w:r>
      <w:r w:rsidR="00595BFA" w:rsidRPr="00097502">
        <w:rPr>
          <w:rFonts w:asciiTheme="minorBidi" w:hAnsiTheme="minorBidi" w:cstheme="minorBidi"/>
          <w:sz w:val="28"/>
          <w:szCs w:val="28"/>
          <w:lang w:bidi="ar-DZ"/>
        </w:rPr>
        <w:t>–</w:t>
      </w:r>
      <w:r w:rsidR="00595BFA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595BFA">
        <w:rPr>
          <w:rFonts w:asciiTheme="majorBidi" w:hAnsiTheme="majorBidi" w:cstheme="majorBidi"/>
          <w:sz w:val="28"/>
          <w:szCs w:val="28"/>
        </w:rPr>
        <w:t>6</w:t>
      </w:r>
      <w:r w:rsidR="00595BFA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595BFA"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="00595BFA">
        <w:rPr>
          <w:rFonts w:asciiTheme="majorBidi" w:hAnsiTheme="majorBidi" w:cstheme="majorBidi"/>
          <w:sz w:val="28"/>
          <w:szCs w:val="28"/>
        </w:rPr>
        <w:t xml:space="preserve"> </w:t>
      </w:r>
      <w:r w:rsidR="00595BFA">
        <w:rPr>
          <w:rFonts w:asciiTheme="minorBidi" w:hAnsiTheme="minorBidi" w:cstheme="minorBidi"/>
          <w:sz w:val="28"/>
          <w:szCs w:val="28"/>
          <w:lang w:bidi="ar-DZ"/>
        </w:rPr>
        <w:t>+</w:t>
      </w:r>
      <w:r w:rsidR="00595BFA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595BFA">
        <w:rPr>
          <w:rFonts w:asciiTheme="majorBidi" w:hAnsiTheme="majorBidi" w:cstheme="majorBidi"/>
          <w:sz w:val="28"/>
          <w:szCs w:val="28"/>
        </w:rPr>
        <w:t>9</w:t>
      </w:r>
      <w:r w:rsidR="00AD6F96">
        <w:rPr>
          <w:rFonts w:asciiTheme="majorBidi" w:hAnsiTheme="majorBidi" w:cstheme="majorBidi"/>
          <w:sz w:val="28"/>
          <w:szCs w:val="28"/>
        </w:rPr>
        <w:t xml:space="preserve">                              </w:t>
      </w:r>
      <w:r w:rsidR="00AD6F96">
        <w:rPr>
          <w:rFonts w:asciiTheme="majorBidi" w:hAnsiTheme="majorBidi" w:cstheme="majorBidi" w:hint="cs"/>
          <w:sz w:val="28"/>
          <w:szCs w:val="28"/>
          <w:rtl/>
          <w:lang w:bidi="ar-DZ"/>
        </w:rPr>
        <w:t>و مـنــه</w:t>
      </w:r>
      <w:r w:rsidR="00AD6F96">
        <w:rPr>
          <w:rFonts w:asciiTheme="majorBidi" w:hAnsiTheme="majorBidi" w:cstheme="majorBidi"/>
          <w:sz w:val="28"/>
          <w:szCs w:val="28"/>
        </w:rPr>
        <w:t xml:space="preserve">          </w:t>
      </w:r>
      <w:r w:rsidR="00595BFA">
        <w:rPr>
          <w:rFonts w:ascii="Times New Roman" w:hAnsi="Times New Roman" w:cs="Times New Roman"/>
          <w:sz w:val="28"/>
          <w:szCs w:val="28"/>
          <w:lang w:bidi="ar-DZ"/>
        </w:rPr>
        <w:t>T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>
        <w:rPr>
          <w:rFonts w:asciiTheme="minorBidi" w:hAnsiTheme="minorBidi" w:cstheme="minorBidi"/>
          <w:sz w:val="28"/>
          <w:szCs w:val="28"/>
          <w:lang w:bidi="ar-DZ"/>
        </w:rPr>
        <w:t>=</w:t>
      </w:r>
      <w:r w:rsidR="00AD6F96" w:rsidRPr="007F3377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595BFA">
        <w:rPr>
          <w:rFonts w:ascii="Times New Roman" w:hAnsi="Times New Roman" w:cs="Times New Roman"/>
          <w:sz w:val="28"/>
          <w:szCs w:val="28"/>
          <w:lang w:bidi="ar-DZ"/>
        </w:rPr>
        <w:t>C</w:t>
      </w:r>
    </w:p>
    <w:p w:rsidR="00AD6F96" w:rsidRDefault="005757CA" w:rsidP="00595BFA">
      <w:pPr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 w:rsidR="00AD6F96" w:rsidRPr="00097502">
        <w:rPr>
          <w:rFonts w:asciiTheme="minorBidi" w:hAnsiTheme="minorBidi" w:cstheme="minorBidi"/>
          <w:sz w:val="28"/>
          <w:szCs w:val="28"/>
          <w:lang w:bidi="ar-DZ"/>
        </w:rPr>
        <w:t>–</w:t>
      </w:r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595BFA">
        <w:rPr>
          <w:rFonts w:asciiTheme="majorBidi" w:hAnsiTheme="majorBidi" w:cstheme="majorBidi"/>
          <w:sz w:val="28"/>
          <w:szCs w:val="28"/>
        </w:rPr>
        <w:t>4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="00595BFA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595BFA">
        <w:rPr>
          <w:rFonts w:asciiTheme="minorBidi" w:hAnsiTheme="minorBidi" w:cstheme="minorBidi"/>
          <w:sz w:val="28"/>
          <w:szCs w:val="28"/>
          <w:lang w:bidi="ar-DZ"/>
        </w:rPr>
        <w:t>+</w:t>
      </w:r>
      <w:r w:rsidR="00595BFA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595BFA">
        <w:rPr>
          <w:rFonts w:asciiTheme="majorBidi" w:hAnsiTheme="majorBidi" w:cstheme="majorBidi"/>
          <w:sz w:val="28"/>
          <w:szCs w:val="28"/>
        </w:rPr>
        <w:t>6</w:t>
      </w:r>
      <w:r w:rsidR="00595BFA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595BFA"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>
        <w:rPr>
          <w:rFonts w:asciiTheme="minorBidi" w:hAnsiTheme="minorBidi" w:cstheme="minorBidi"/>
          <w:sz w:val="28"/>
          <w:szCs w:val="28"/>
          <w:lang w:bidi="ar-DZ"/>
        </w:rPr>
        <w:t>=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595BFA">
        <w:rPr>
          <w:rFonts w:ascii="Times New Roman" w:hAnsi="Times New Roman" w:cs="Times New Roman"/>
          <w:sz w:val="28"/>
          <w:szCs w:val="28"/>
          <w:lang w:bidi="ar-DZ"/>
        </w:rPr>
        <w:t>9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>
        <w:rPr>
          <w:rFonts w:asciiTheme="minorBidi" w:hAnsiTheme="minorBidi" w:cstheme="minorBidi" w:hint="cs"/>
          <w:sz w:val="28"/>
          <w:szCs w:val="28"/>
          <w:rtl/>
          <w:lang w:bidi="ar-DZ"/>
        </w:rPr>
        <w:t>+</w:t>
      </w:r>
      <w:r w:rsidR="00AD6F96"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="00595BFA">
        <w:rPr>
          <w:rFonts w:asciiTheme="majorBidi" w:hAnsiTheme="majorBidi" w:cstheme="majorBidi"/>
          <w:sz w:val="28"/>
          <w:szCs w:val="28"/>
        </w:rPr>
        <w:t>5</w:t>
      </w:r>
      <w:r w:rsidR="00AD6F96">
        <w:rPr>
          <w:rFonts w:asciiTheme="majorBidi" w:hAnsiTheme="majorBidi" w:cstheme="majorBidi"/>
          <w:sz w:val="28"/>
          <w:szCs w:val="28"/>
        </w:rPr>
        <w:t xml:space="preserve">    </w:t>
      </w:r>
      <w:r w:rsidR="00595BFA">
        <w:rPr>
          <w:rFonts w:asciiTheme="majorBidi" w:hAnsiTheme="majorBidi" w:cstheme="majorBidi"/>
          <w:sz w:val="28"/>
          <w:szCs w:val="28"/>
        </w:rPr>
        <w:t xml:space="preserve">                             </w:t>
      </w:r>
      <w:r w:rsidR="00AD6F96">
        <w:rPr>
          <w:rFonts w:asciiTheme="majorBidi" w:hAnsiTheme="majorBidi" w:cstheme="majorBidi"/>
          <w:sz w:val="28"/>
          <w:szCs w:val="28"/>
        </w:rPr>
        <w:t xml:space="preserve">  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D6F96">
        <w:rPr>
          <w:rFonts w:asciiTheme="majorBidi" w:hAnsiTheme="majorBidi" w:cstheme="majorBidi"/>
          <w:sz w:val="28"/>
          <w:szCs w:val="28"/>
        </w:rPr>
        <w:t xml:space="preserve">        </w:t>
      </w:r>
      <w:r w:rsidR="00AD6F96">
        <w:rPr>
          <w:rFonts w:asciiTheme="majorBidi" w:hAnsiTheme="majorBidi" w:cstheme="majorBidi" w:hint="cs"/>
          <w:sz w:val="28"/>
          <w:szCs w:val="28"/>
          <w:rtl/>
          <w:lang w:bidi="ar-DZ"/>
        </w:rPr>
        <w:t>و مـنــه</w:t>
      </w:r>
      <w:r w:rsidR="00AD6F96">
        <w:rPr>
          <w:rFonts w:asciiTheme="majorBidi" w:hAnsiTheme="majorBidi" w:cstheme="majorBidi"/>
          <w:sz w:val="28"/>
          <w:szCs w:val="28"/>
        </w:rPr>
        <w:t xml:space="preserve">    </w:t>
      </w:r>
    </w:p>
    <w:p w:rsidR="00AD6F96" w:rsidRDefault="005757CA" w:rsidP="00595BFA">
      <w:pPr>
        <w:spacing w:after="0" w:line="240" w:lineRule="auto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Theme="majorBidi" w:hAnsiTheme="majorBidi" w:cstheme="majorBidi"/>
          <w:sz w:val="28"/>
          <w:szCs w:val="28"/>
        </w:rPr>
        <w:t xml:space="preserve">  </w:t>
      </w:r>
      <w:proofErr w:type="gramStart"/>
      <w:r w:rsidR="00AD6F96"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proofErr w:type="gramEnd"/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AD6F96">
        <w:rPr>
          <w:rFonts w:asciiTheme="minorBidi" w:hAnsiTheme="minorBidi" w:cstheme="minorBidi"/>
          <w:sz w:val="28"/>
          <w:szCs w:val="28"/>
          <w:lang w:bidi="ar-DZ"/>
        </w:rPr>
        <w:t>=</w:t>
      </w:r>
      <w:r w:rsidR="00AD6F9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595BFA">
        <w:rPr>
          <w:rFonts w:asciiTheme="majorBidi" w:hAnsiTheme="majorBidi" w:cstheme="majorBidi"/>
          <w:sz w:val="28"/>
          <w:szCs w:val="28"/>
        </w:rPr>
        <w:t>7</w:t>
      </w:r>
      <w:r w:rsidR="00AD6F96">
        <w:rPr>
          <w:rFonts w:asciiTheme="majorBidi" w:hAnsiTheme="majorBidi" w:cstheme="majorBidi"/>
          <w:sz w:val="28"/>
          <w:szCs w:val="28"/>
        </w:rPr>
        <w:t xml:space="preserve">                                                                  </w:t>
      </w:r>
      <w:r w:rsidR="00AD6F96">
        <w:rPr>
          <w:rFonts w:asciiTheme="majorBidi" w:hAnsiTheme="majorBidi" w:cstheme="majorBidi" w:hint="cs"/>
          <w:sz w:val="28"/>
          <w:szCs w:val="28"/>
          <w:rtl/>
          <w:lang w:bidi="ar-DZ"/>
        </w:rPr>
        <w:t>و مـنــه</w:t>
      </w:r>
      <w:r w:rsidR="00AD6F96">
        <w:rPr>
          <w:rFonts w:asciiTheme="majorBidi" w:hAnsiTheme="majorBidi" w:cstheme="majorBidi"/>
          <w:sz w:val="28"/>
          <w:szCs w:val="28"/>
        </w:rPr>
        <w:t xml:space="preserve">    </w:t>
      </w:r>
    </w:p>
    <w:p w:rsidR="00AD6F96" w:rsidRPr="00D36682" w:rsidRDefault="00AD6F96" w:rsidP="00AD6F96">
      <w:pPr>
        <w:bidi/>
        <w:spacing w:after="0" w:line="240" w:lineRule="auto"/>
        <w:rPr>
          <w:rFonts w:ascii="Times New Roman" w:hAnsi="Times New Roman" w:cs="Times New Roman"/>
          <w:snapToGrid w:val="0"/>
          <w:color w:val="FF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proofErr w:type="gramStart"/>
      <w:r w:rsidRPr="00712D33">
        <w:rPr>
          <w:rFonts w:ascii="Times New Roman" w:hAnsi="Times New Roman" w:cs="Times New Roman" w:hint="cs"/>
          <w:b/>
          <w:bCs/>
          <w:color w:val="FF0000"/>
          <w:sz w:val="28"/>
          <w:szCs w:val="28"/>
          <w:u w:val="thick"/>
          <w:rtl/>
          <w:lang w:bidi="ar-DZ"/>
        </w:rPr>
        <w:t xml:space="preserve">الـتـمــريــن  </w:t>
      </w:r>
      <w:r>
        <w:rPr>
          <w:rFonts w:ascii="Times New Roman" w:hAnsi="Times New Roman" w:cs="Times New Roman" w:hint="cs"/>
          <w:b/>
          <w:bCs/>
          <w:color w:val="FF0000"/>
          <w:sz w:val="28"/>
          <w:szCs w:val="28"/>
          <w:u w:val="thick"/>
          <w:rtl/>
          <w:lang w:bidi="ar-DZ"/>
        </w:rPr>
        <w:t>2</w:t>
      </w:r>
      <w:proofErr w:type="gramEnd"/>
      <w:r>
        <w:rPr>
          <w:rFonts w:ascii="Times New Roman" w:hAnsi="Times New Roman" w:cs="Times New Roman" w:hint="cs"/>
          <w:b/>
          <w:bCs/>
          <w:color w:val="FF0000"/>
          <w:sz w:val="28"/>
          <w:szCs w:val="28"/>
          <w:rtl/>
          <w:lang w:bidi="ar-DZ"/>
        </w:rPr>
        <w:t xml:space="preserve"> :</w:t>
      </w:r>
    </w:p>
    <w:p w:rsidR="00B6194A" w:rsidRDefault="00AD6F96" w:rsidP="00C72B32">
      <w:pPr>
        <w:bidi/>
        <w:spacing w:after="0" w:line="240" w:lineRule="auto"/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</w:pP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gramStart"/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1 )</w:t>
      </w:r>
      <w:proofErr w:type="gramEnd"/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ال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ت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ح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ق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ق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</w:t>
      </w:r>
      <w:proofErr w:type="spellStart"/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ب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ا</w:t>
      </w:r>
      <w:proofErr w:type="spellEnd"/>
      <w:r w:rsidRPr="00E25929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ل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ن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ش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ـ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ر م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ن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أ</w:t>
      </w:r>
      <w:r w:rsidRPr="00E25929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ن  </w:t>
      </w:r>
      <w:r w:rsidR="00C72B32" w:rsidRPr="00972225">
        <w:rPr>
          <w:rFonts w:ascii="Times New Roman" w:hAnsi="Times New Roman" w:cs="Times New Roman"/>
          <w:color w:val="000000"/>
          <w:position w:val="-12"/>
          <w:sz w:val="28"/>
          <w:szCs w:val="28"/>
          <w:lang w:bidi="ar-DZ"/>
        </w:rPr>
        <w:object w:dxaOrig="4120" w:dyaOrig="499">
          <v:shape id="_x0000_i1039" type="#_x0000_t75" style="width:206.4pt;height:25.2pt" o:ole="">
            <v:imagedata r:id="rId34" o:title=""/>
          </v:shape>
          <o:OLEObject Type="Embed" ProgID="Equation.DSMT4" ShapeID="_x0000_i1039" DrawAspect="Content" ObjectID="_1610309911" r:id="rId35"/>
        </w:objec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r w:rsidR="00B6194A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:</w:t>
      </w:r>
    </w:p>
    <w:p w:rsidR="00AD6F96" w:rsidRPr="00972225" w:rsidRDefault="005757CA" w:rsidP="00AD6F96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 </w:t>
      </w:r>
      <w:r w:rsidR="00C72B32" w:rsidRPr="009E59E7">
        <w:rPr>
          <w:rFonts w:ascii="Times New Roman" w:hAnsi="Times New Roman" w:cs="Times New Roman"/>
          <w:color w:val="000000"/>
          <w:position w:val="-38"/>
          <w:sz w:val="28"/>
          <w:szCs w:val="28"/>
          <w:lang w:bidi="ar-DZ"/>
        </w:rPr>
        <w:object w:dxaOrig="5380" w:dyaOrig="900">
          <v:shape id="_x0000_i1040" type="#_x0000_t75" style="width:269.4pt;height:45.6pt" o:ole="">
            <v:imagedata r:id="rId36" o:title=""/>
          </v:shape>
          <o:OLEObject Type="Embed" ProgID="Equation.DSMT4" ShapeID="_x0000_i1040" DrawAspect="Content" ObjectID="_1610309912" r:id="rId37"/>
        </w:object>
      </w:r>
    </w:p>
    <w:p w:rsidR="00AD6F96" w:rsidRPr="00E25929" w:rsidRDefault="00AD6F96" w:rsidP="00C72B32">
      <w:pPr>
        <w:bidi/>
        <w:spacing w:after="0" w:line="240" w:lineRule="auto"/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</w:pP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gramStart"/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2 )</w:t>
      </w:r>
      <w:proofErr w:type="gramEnd"/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تـ</w:t>
      </w:r>
      <w:r w:rsidRPr="00E25929">
        <w:rPr>
          <w:rFonts w:asciiTheme="majorBidi" w:hAnsiTheme="majorBidi" w:cstheme="majorBidi"/>
          <w:color w:val="008000"/>
          <w:sz w:val="28"/>
          <w:szCs w:val="28"/>
          <w:rtl/>
          <w:lang w:bidi="ar-DZ"/>
        </w:rPr>
        <w:t>ح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لـ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ي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ـل  </w:t>
      </w:r>
      <w:r w:rsidR="00C72B32">
        <w:rPr>
          <w:rFonts w:ascii="Times New Roman" w:hAnsi="Times New Roman" w:cs="Times New Roman"/>
          <w:color w:val="008000"/>
          <w:sz w:val="28"/>
          <w:szCs w:val="28"/>
          <w:lang w:bidi="ar-DZ"/>
        </w:rPr>
        <w:t>B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 إل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ى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ج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د</w:t>
      </w:r>
      <w:r w:rsidRPr="00E25929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ا</w:t>
      </w:r>
      <w:r w:rsidRPr="00E25929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ء 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spellStart"/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ع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ا</w:t>
      </w:r>
      <w:proofErr w:type="spellEnd"/>
      <w:r w:rsidRPr="00E25929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م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ل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ي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ن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م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ن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ال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د</w:t>
      </w:r>
      <w:r w:rsidRPr="00E25929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رج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ة 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spellStart"/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الأ</w:t>
      </w:r>
      <w:proofErr w:type="spellEnd"/>
      <w:r w:rsidRPr="00E25929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ول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ى 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:</w:t>
      </w:r>
    </w:p>
    <w:p w:rsidR="00AD6F96" w:rsidRDefault="005757CA" w:rsidP="00AD6F96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 </w:t>
      </w:r>
      <w:r w:rsidR="0008275A" w:rsidRPr="009E59E7">
        <w:rPr>
          <w:rFonts w:ascii="Times New Roman" w:hAnsi="Times New Roman" w:cs="Times New Roman"/>
          <w:color w:val="000000"/>
          <w:position w:val="-54"/>
          <w:sz w:val="28"/>
          <w:szCs w:val="28"/>
          <w:lang w:bidi="ar-DZ"/>
        </w:rPr>
        <w:object w:dxaOrig="4840" w:dyaOrig="1340">
          <v:shape id="_x0000_i1041" type="#_x0000_t75" style="width:243pt;height:68.4pt" o:ole="">
            <v:imagedata r:id="rId38" o:title=""/>
          </v:shape>
          <o:OLEObject Type="Embed" ProgID="Equation.DSMT4" ShapeID="_x0000_i1041" DrawAspect="Content" ObjectID="_1610309913" r:id="rId39"/>
        </w:object>
      </w:r>
    </w:p>
    <w:p w:rsidR="007A22C7" w:rsidRPr="00E25929" w:rsidRDefault="007A22C7" w:rsidP="00E545CD">
      <w:pPr>
        <w:bidi/>
        <w:spacing w:after="0" w:line="240" w:lineRule="auto"/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color w:val="000000"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4AF2FA42" wp14:editId="667792BC">
                <wp:simplePos x="0" y="0"/>
                <wp:positionH relativeFrom="column">
                  <wp:posOffset>5162550</wp:posOffset>
                </wp:positionH>
                <wp:positionV relativeFrom="paragraph">
                  <wp:posOffset>-188595</wp:posOffset>
                </wp:positionV>
                <wp:extent cx="0" cy="7127875"/>
                <wp:effectExtent l="9525" t="9525" r="9525" b="15875"/>
                <wp:wrapNone/>
                <wp:docPr id="60" name="AutoShape 18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12787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F48D6E" id="AutoShape 1875" o:spid="_x0000_s1026" type="#_x0000_t32" style="position:absolute;margin-left:406.5pt;margin-top:-14.85pt;width:0;height:561.2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" strokecolor="black [3213]" strokeweight="1.5pt"/>
            </w:pict>
          </mc:Fallback>
        </mc:AlternateConten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gramStart"/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3 )</w:t>
      </w:r>
      <w:proofErr w:type="gramEnd"/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ح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ل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ال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م</w:t>
      </w:r>
      <w:r w:rsidRPr="002A60BD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2A60BD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ع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ا</w:t>
      </w:r>
      <w:r w:rsidRPr="00E25929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د</w:t>
      </w:r>
      <w:r w:rsidRPr="00E25929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ل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ة</w:t>
      </w:r>
      <w:proofErr w:type="spellEnd"/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 </w:t>
      </w:r>
      <w:r w:rsidR="0008275A" w:rsidRPr="00E25929">
        <w:rPr>
          <w:rFonts w:ascii="Times New Roman" w:hAnsi="Times New Roman" w:cs="Times New Roman"/>
          <w:color w:val="008000"/>
          <w:position w:val="-12"/>
          <w:sz w:val="28"/>
          <w:szCs w:val="28"/>
          <w:lang w:bidi="ar-DZ"/>
        </w:rPr>
        <w:object w:dxaOrig="2720" w:dyaOrig="360">
          <v:shape id="_x0000_i1042" type="#_x0000_t75" style="width:135.6pt;height:18pt" o:ole="">
            <v:imagedata r:id="rId40" o:title=""/>
          </v:shape>
          <o:OLEObject Type="Embed" ProgID="Equation.DSMT4" ShapeID="_x0000_i1042" DrawAspect="Content" ObjectID="_1610309914" r:id="rId41"/>
        </w:objec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r w:rsidR="00D65DA3"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:</w:t>
      </w:r>
    </w:p>
    <w:p w:rsidR="007C33C2" w:rsidRPr="0008275A" w:rsidRDefault="007C33C2" w:rsidP="0008275A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</w:t>
      </w:r>
      <w:r w:rsidR="00BA04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لـد</w:t>
      </w:r>
      <w:r w:rsidRPr="00B5503F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ي</w:t>
      </w:r>
      <w:r w:rsidR="00030D71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نـا</w:t>
      </w:r>
      <w:proofErr w:type="spellEnd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</w:t>
      </w:r>
      <w:r w:rsidR="0008275A" w:rsidRPr="00972225">
        <w:rPr>
          <w:rFonts w:ascii="Times New Roman" w:hAnsi="Times New Roman" w:cs="Times New Roman"/>
          <w:color w:val="000000"/>
          <w:position w:val="-12"/>
          <w:sz w:val="28"/>
          <w:szCs w:val="28"/>
          <w:lang w:bidi="ar-DZ"/>
        </w:rPr>
        <w:object w:dxaOrig="2640" w:dyaOrig="360">
          <v:shape id="_x0000_i1043" type="#_x0000_t75" style="width:132pt;height:18pt" o:ole="">
            <v:imagedata r:id="rId10" o:title=""/>
          </v:shape>
          <o:OLEObject Type="Embed" ProgID="Equation.DSMT4" ShapeID="_x0000_i1043" DrawAspect="Content" ObjectID="_1610309915" r:id="rId42"/>
        </w:object>
      </w:r>
    </w:p>
    <w:p w:rsidR="007C33C2" w:rsidRDefault="007C33C2" w:rsidP="0008275A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</w:t>
      </w:r>
      <w:r w:rsidR="00BA04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و م</w:t>
      </w:r>
      <w:r w:rsidR="00030D71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ن</w:t>
      </w:r>
      <w:r w:rsidR="00030D71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ه</w:t>
      </w:r>
      <w:proofErr w:type="gramEnd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</w:t>
      </w:r>
      <w:r w:rsidR="0008275A" w:rsidRPr="0008275A">
        <w:rPr>
          <w:rFonts w:ascii="Times New Roman" w:hAnsi="Times New Roman" w:cs="Times New Roman"/>
          <w:color w:val="000000"/>
          <w:position w:val="-6"/>
          <w:sz w:val="28"/>
          <w:szCs w:val="28"/>
          <w:lang w:bidi="ar-DZ"/>
        </w:rPr>
        <w:object w:dxaOrig="1359" w:dyaOrig="300">
          <v:shape id="_x0000_i1044" type="#_x0000_t75" style="width:68.4pt;height:15pt" o:ole="">
            <v:imagedata r:id="rId43" o:title=""/>
          </v:shape>
          <o:OLEObject Type="Embed" ProgID="Equation.DSMT4" ShapeID="_x0000_i1044" DrawAspect="Content" ObjectID="_1610309916" r:id="rId44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 أ</w:t>
      </w:r>
      <w:r w:rsidRPr="00F000B4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و      </w:t>
      </w:r>
      <w:r w:rsidR="0008275A" w:rsidRPr="0008275A">
        <w:rPr>
          <w:rFonts w:ascii="Times New Roman" w:hAnsi="Times New Roman" w:cs="Times New Roman"/>
          <w:color w:val="000000"/>
          <w:position w:val="-6"/>
          <w:sz w:val="28"/>
          <w:szCs w:val="28"/>
          <w:lang w:bidi="ar-DZ"/>
        </w:rPr>
        <w:object w:dxaOrig="1340" w:dyaOrig="300">
          <v:shape id="_x0000_i1045" type="#_x0000_t75" style="width:67.2pt;height:15pt" o:ole="">
            <v:imagedata r:id="rId45" o:title=""/>
          </v:shape>
          <o:OLEObject Type="Embed" ProgID="Equation.DSMT4" ShapeID="_x0000_i1045" DrawAspect="Content" ObjectID="_1610309917" r:id="rId46"/>
        </w:object>
      </w:r>
    </w:p>
    <w:p w:rsidR="007C33C2" w:rsidRDefault="007C33C2" w:rsidP="0008275A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</w:t>
      </w:r>
      <w:r w:rsidR="00BA04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</w:t>
      </w:r>
      <w:proofErr w:type="gram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و م</w:t>
      </w:r>
      <w:r w:rsidR="00D57F44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ن</w:t>
      </w:r>
      <w:r w:rsidR="00D57F44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ه</w:t>
      </w:r>
      <w:proofErr w:type="gramEnd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</w:t>
      </w:r>
      <w:r w:rsidR="0008275A" w:rsidRPr="009E2FB0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1260" w:dyaOrig="740">
          <v:shape id="_x0000_i1046" type="#_x0000_t75" style="width:62.4pt;height:37.2pt" o:ole="">
            <v:imagedata r:id="rId47" o:title=""/>
          </v:shape>
          <o:OLEObject Type="Embed" ProgID="Equation.DSMT4" ShapeID="_x0000_i1046" DrawAspect="Content" ObjectID="_1610309918" r:id="rId48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 أ</w:t>
      </w:r>
      <w:r w:rsidRPr="00F000B4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و   </w:t>
      </w:r>
      <w:r w:rsidR="00030D71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</w:t>
      </w:r>
      <w:r w:rsidR="0008275A" w:rsidRPr="009E2FB0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920" w:dyaOrig="740">
          <v:shape id="_x0000_i1047" type="#_x0000_t75" style="width:45.6pt;height:37.2pt" o:ole="">
            <v:imagedata r:id="rId49" o:title=""/>
          </v:shape>
          <o:OLEObject Type="Embed" ProgID="Equation.DSMT4" ShapeID="_x0000_i1047" DrawAspect="Content" ObjectID="_1610309919" r:id="rId50"/>
        </w:object>
      </w:r>
    </w:p>
    <w:p w:rsidR="00D65DA3" w:rsidRDefault="007C33C2" w:rsidP="0008275A">
      <w:pPr>
        <w:bidi/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</w:t>
      </w:r>
      <w:r w:rsidR="00BA04F5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لـ</w:t>
      </w:r>
      <w:r w:rsidRPr="00325F39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ـمـعــا</w:t>
      </w:r>
      <w:r w:rsidRPr="00325F39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Pr="00325F39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د</w:t>
      </w:r>
      <w:r w:rsidRPr="00325F39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proofErr w:type="spellStart"/>
      <w:proofErr w:type="gramStart"/>
      <w:r w:rsidRPr="00325F39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ــة</w:t>
      </w:r>
      <w:proofErr w:type="spellEnd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="00D57F44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لـمـعـطـا</w:t>
      </w:r>
      <w:proofErr w:type="spellEnd"/>
      <w:proofErr w:type="gramEnd"/>
      <w:r w:rsidR="00D57F44" w:rsidRPr="00D57F44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="00D57F44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ة</w:t>
      </w:r>
      <w:r w:rsidRPr="00325F39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حـلا</w:t>
      </w:r>
      <w:r w:rsidRPr="00441B44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ن  مـخـتـلـفــا</w:t>
      </w:r>
      <w:r w:rsidRPr="00441B44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ن  هـمــا   </w:t>
      </w:r>
      <w:r w:rsidR="0008275A" w:rsidRPr="009E2FB0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760" w:dyaOrig="740">
          <v:shape id="_x0000_i1048" type="#_x0000_t75" style="width:37.2pt;height:36.6pt" o:ole="">
            <v:imagedata r:id="rId51" o:title=""/>
          </v:shape>
          <o:OLEObject Type="Embed" ProgID="Equation.DSMT4" ShapeID="_x0000_i1048" DrawAspect="Content" ObjectID="_1610309920" r:id="rId52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و  </w:t>
      </w:r>
      <w:r w:rsidR="0008275A" w:rsidRPr="009E2FB0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420" w:dyaOrig="740">
          <v:shape id="_x0000_i1049" type="#_x0000_t75" style="width:20.4pt;height:36.6pt" o:ole="">
            <v:imagedata r:id="rId53" o:title=""/>
          </v:shape>
          <o:OLEObject Type="Embed" ProgID="Equation.DSMT4" ShapeID="_x0000_i1049" DrawAspect="Content" ObjectID="_1610309921" r:id="rId54"/>
        </w:object>
      </w:r>
    </w:p>
    <w:p w:rsidR="002538A5" w:rsidRDefault="002538A5" w:rsidP="00BC67C2">
      <w:pPr>
        <w:bidi/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F3578E" w:rsidRPr="00D36682" w:rsidRDefault="00F3578E" w:rsidP="00BC67C2">
      <w:pPr>
        <w:bidi/>
        <w:spacing w:after="0" w:line="240" w:lineRule="auto"/>
        <w:rPr>
          <w:rFonts w:ascii="Times New Roman" w:hAnsi="Times New Roman" w:cs="Times New Roman"/>
          <w:snapToGrid w:val="0"/>
          <w:color w:val="FF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proofErr w:type="gramStart"/>
      <w:r w:rsidRPr="00712D33">
        <w:rPr>
          <w:rFonts w:ascii="Times New Roman" w:hAnsi="Times New Roman" w:cs="Times New Roman" w:hint="cs"/>
          <w:b/>
          <w:bCs/>
          <w:color w:val="FF0000"/>
          <w:sz w:val="28"/>
          <w:szCs w:val="28"/>
          <w:u w:val="thick"/>
          <w:rtl/>
          <w:lang w:bidi="ar-DZ"/>
        </w:rPr>
        <w:t xml:space="preserve">الـتـمــريــن  </w:t>
      </w:r>
      <w:r>
        <w:rPr>
          <w:rFonts w:ascii="Times New Roman" w:hAnsi="Times New Roman" w:cs="Times New Roman" w:hint="cs"/>
          <w:b/>
          <w:bCs/>
          <w:color w:val="FF0000"/>
          <w:sz w:val="28"/>
          <w:szCs w:val="28"/>
          <w:u w:val="thick"/>
          <w:rtl/>
          <w:lang w:bidi="ar-DZ"/>
        </w:rPr>
        <w:t>3</w:t>
      </w:r>
      <w:proofErr w:type="gramEnd"/>
      <w:r>
        <w:rPr>
          <w:rFonts w:ascii="Times New Roman" w:hAnsi="Times New Roman" w:cs="Times New Roman" w:hint="cs"/>
          <w:b/>
          <w:bCs/>
          <w:color w:val="FF0000"/>
          <w:sz w:val="28"/>
          <w:szCs w:val="28"/>
          <w:rtl/>
          <w:lang w:bidi="ar-DZ"/>
        </w:rPr>
        <w:t xml:space="preserve"> :</w:t>
      </w:r>
    </w:p>
    <w:p w:rsidR="007A22C7" w:rsidRPr="002A60BD" w:rsidRDefault="007A22C7" w:rsidP="001805E9">
      <w:pPr>
        <w:bidi/>
        <w:spacing w:after="0" w:line="240" w:lineRule="auto"/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</w:pPr>
      <w:r w:rsidRPr="002A60BD">
        <w:rPr>
          <w:rFonts w:asciiTheme="majorBidi" w:hAnsiTheme="majorBidi" w:cstheme="majorBidi"/>
          <w:color w:val="008000"/>
          <w:sz w:val="28"/>
          <w:szCs w:val="28"/>
          <w:rtl/>
          <w:lang w:bidi="ar-DZ"/>
        </w:rPr>
        <w:t xml:space="preserve"> 1)</w:t>
      </w:r>
      <w:r w:rsidRPr="002A60BD">
        <w:rPr>
          <w:rFonts w:asciiTheme="majorBidi" w:hAnsiTheme="majorBidi" w:cstheme="majorBidi" w:hint="cs"/>
          <w:color w:val="008000"/>
          <w:sz w:val="28"/>
          <w:szCs w:val="28"/>
          <w:rtl/>
          <w:lang w:bidi="ar-DZ"/>
        </w:rPr>
        <w:t xml:space="preserve"> </w:t>
      </w:r>
      <w:r w:rsidRPr="002A60BD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>ا</w:t>
      </w:r>
      <w:r w:rsidRPr="002A60BD">
        <w:rPr>
          <w:rFonts w:asciiTheme="majorBidi" w:hAnsiTheme="majorBidi" w:cstheme="majorBidi"/>
          <w:color w:val="008000"/>
          <w:kern w:val="36"/>
          <w:sz w:val="16"/>
          <w:szCs w:val="16"/>
          <w:rtl/>
          <w:lang w:bidi="ar-DZ"/>
        </w:rPr>
        <w:t xml:space="preserve"> </w:t>
      </w:r>
      <w:proofErr w:type="spellStart"/>
      <w:r w:rsidR="00164443" w:rsidRPr="002A60BD">
        <w:rPr>
          <w:rFonts w:asciiTheme="majorBidi" w:hAnsiTheme="majorBidi" w:cstheme="majorBidi" w:hint="cs"/>
          <w:color w:val="008000"/>
          <w:kern w:val="36"/>
          <w:sz w:val="28"/>
          <w:szCs w:val="28"/>
          <w:rtl/>
          <w:lang w:bidi="ar-DZ"/>
        </w:rPr>
        <w:t>يـ</w:t>
      </w:r>
      <w:r w:rsidRPr="002A60BD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>ج</w:t>
      </w:r>
      <w:r w:rsidRPr="002A60BD">
        <w:rPr>
          <w:rFonts w:asciiTheme="majorBidi" w:hAnsiTheme="majorBidi" w:cstheme="majorBidi" w:hint="cs"/>
          <w:color w:val="008000"/>
          <w:kern w:val="36"/>
          <w:sz w:val="28"/>
          <w:szCs w:val="28"/>
          <w:rtl/>
          <w:lang w:bidi="ar-DZ"/>
        </w:rPr>
        <w:t>ـ</w:t>
      </w:r>
      <w:r w:rsidRPr="002A60BD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>ـ</w:t>
      </w:r>
      <w:r w:rsidR="00164443" w:rsidRPr="002A60BD">
        <w:rPr>
          <w:rFonts w:asciiTheme="majorBidi" w:hAnsiTheme="majorBidi" w:cstheme="majorBidi" w:hint="cs"/>
          <w:color w:val="008000"/>
          <w:kern w:val="36"/>
          <w:sz w:val="28"/>
          <w:szCs w:val="28"/>
          <w:rtl/>
          <w:lang w:bidi="ar-DZ"/>
        </w:rPr>
        <w:t>ا</w:t>
      </w:r>
      <w:proofErr w:type="spellEnd"/>
      <w:r w:rsidR="00164443" w:rsidRPr="002A60BD">
        <w:rPr>
          <w:rFonts w:asciiTheme="majorBidi" w:hAnsiTheme="majorBidi" w:cstheme="majorBidi" w:hint="cs"/>
          <w:color w:val="008000"/>
          <w:kern w:val="36"/>
          <w:sz w:val="16"/>
          <w:szCs w:val="16"/>
          <w:rtl/>
          <w:lang w:bidi="ar-DZ"/>
        </w:rPr>
        <w:t xml:space="preserve"> </w:t>
      </w:r>
      <w:proofErr w:type="gramStart"/>
      <w:r w:rsidRPr="002A60BD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>د</w:t>
      </w:r>
      <w:r w:rsidRPr="002A60BD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 xml:space="preserve">  </w:t>
      </w:r>
      <w:r w:rsidRPr="002A60BD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الـقـيـمـة</w:t>
      </w:r>
      <w:proofErr w:type="gramEnd"/>
      <w:r w:rsidRPr="002A60BD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الـمـضـبــوطـة</w:t>
      </w:r>
      <w:r w:rsidRPr="002A60BD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 xml:space="preserve">  </w:t>
      </w:r>
      <w:r w:rsidRPr="002A60BD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>لـ</w:t>
      </w:r>
      <w:r w:rsidRPr="002A60BD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>ك</w:t>
      </w:r>
      <w:r w:rsidRPr="002A60BD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>ـ</w:t>
      </w:r>
      <w:r w:rsidRPr="002A60BD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>ل  مـ</w:t>
      </w:r>
      <w:r w:rsidRPr="002A60BD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>ـ</w:t>
      </w:r>
      <w:r w:rsidRPr="002A60BD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>ن</w:t>
      </w:r>
      <w:r w:rsidRPr="002A60BD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 xml:space="preserve">  </w:t>
      </w:r>
      <w:r w:rsidRPr="002A60BD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 xml:space="preserve"> </w:t>
      </w:r>
      <w:r w:rsidR="001805E9" w:rsidRPr="008304F2">
        <w:rPr>
          <w:rFonts w:ascii="Times New Roman" w:hAnsi="Times New Roman" w:cs="Times New Roman"/>
          <w:color w:val="000000"/>
          <w:position w:val="-6"/>
          <w:sz w:val="28"/>
          <w:szCs w:val="28"/>
          <w:lang w:bidi="ar-DZ"/>
        </w:rPr>
        <w:object w:dxaOrig="859" w:dyaOrig="300">
          <v:shape id="_x0000_i1050" type="#_x0000_t75" style="width:43.2pt;height:15pt" o:ole="">
            <v:imagedata r:id="rId55" o:title=""/>
          </v:shape>
          <o:OLEObject Type="Embed" ProgID="Equation.DSMT4" ShapeID="_x0000_i1050" DrawAspect="Content" ObjectID="_1610309922" r:id="rId56"/>
        </w:object>
      </w:r>
      <w:r w:rsidRPr="002A60BD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 xml:space="preserve">  </w:t>
      </w:r>
      <w:r w:rsidRPr="002A60BD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 xml:space="preserve"> و</w:t>
      </w:r>
      <w:r w:rsidRPr="002A60BD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 xml:space="preserve"> </w:t>
      </w:r>
      <w:r w:rsidRPr="002A60BD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 xml:space="preserve"> </w:t>
      </w:r>
      <w:r w:rsidR="001805E9" w:rsidRPr="008304F2">
        <w:rPr>
          <w:rFonts w:ascii="Times New Roman" w:hAnsi="Times New Roman" w:cs="Times New Roman"/>
          <w:color w:val="000000"/>
          <w:position w:val="-6"/>
          <w:sz w:val="28"/>
          <w:szCs w:val="28"/>
          <w:lang w:bidi="ar-DZ"/>
        </w:rPr>
        <w:object w:dxaOrig="840" w:dyaOrig="279">
          <v:shape id="_x0000_i1051" type="#_x0000_t75" style="width:42pt;height:13.8pt" o:ole="">
            <v:imagedata r:id="rId57" o:title=""/>
          </v:shape>
          <o:OLEObject Type="Embed" ProgID="Equation.DSMT4" ShapeID="_x0000_i1051" DrawAspect="Content" ObjectID="_1610309923" r:id="rId58"/>
        </w:object>
      </w:r>
      <w:r w:rsidRPr="002A60BD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 xml:space="preserve"> </w:t>
      </w:r>
      <w:r w:rsidR="0038063F" w:rsidRPr="002A60BD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>:</w:t>
      </w:r>
    </w:p>
    <w:p w:rsidR="0038063F" w:rsidRPr="00492580" w:rsidRDefault="0038063F" w:rsidP="00BC67C2">
      <w:pPr>
        <w:bidi/>
        <w:spacing w:after="0" w:line="240" w:lineRule="auto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492580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     </w:t>
      </w:r>
      <w:proofErr w:type="gramStart"/>
      <w:r w:rsidR="00B63840"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نـعــلــم  أ</w:t>
      </w:r>
      <w:proofErr w:type="gramEnd"/>
      <w:r w:rsidR="00B63840" w:rsidRPr="00492580">
        <w:rPr>
          <w:rFonts w:asciiTheme="majorBidi" w:hAnsiTheme="majorBidi" w:cstheme="majorBidi"/>
          <w:color w:val="000000" w:themeColor="text1"/>
          <w:sz w:val="16"/>
          <w:szCs w:val="16"/>
          <w:rtl/>
          <w:lang w:bidi="ar-DZ"/>
        </w:rPr>
        <w:t xml:space="preserve"> </w:t>
      </w:r>
      <w:r w:rsidR="00B63840"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ن   </w:t>
      </w:r>
      <w:r w:rsidR="00446A16" w:rsidRPr="001805E9">
        <w:rPr>
          <w:rFonts w:asciiTheme="majorBidi" w:hAnsiTheme="majorBidi" w:cstheme="majorBidi"/>
          <w:color w:val="000000" w:themeColor="text1"/>
          <w:position w:val="-6"/>
          <w:sz w:val="28"/>
          <w:szCs w:val="28"/>
          <w:lang w:bidi="ar-DZ"/>
        </w:rPr>
        <w:object w:dxaOrig="2860" w:dyaOrig="440">
          <v:shape id="_x0000_i1052" type="#_x0000_t75" style="width:142.2pt;height:22.2pt" o:ole="">
            <v:imagedata r:id="rId59" o:title=""/>
          </v:shape>
          <o:OLEObject Type="Embed" ProgID="Equation.DSMT4" ShapeID="_x0000_i1052" DrawAspect="Content" ObjectID="_1610309924" r:id="rId60"/>
        </w:object>
      </w:r>
    </w:p>
    <w:p w:rsidR="00B63840" w:rsidRPr="00492580" w:rsidRDefault="0038063F" w:rsidP="00BC67C2">
      <w:pPr>
        <w:bidi/>
        <w:spacing w:after="0" w:line="240" w:lineRule="auto"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 w:rsidRPr="00492580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   </w:t>
      </w:r>
      <w:r w:rsidR="00B63840"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 </w:t>
      </w:r>
      <w:proofErr w:type="gramStart"/>
      <w:r w:rsidR="00B63840"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و مـنـه</w:t>
      </w:r>
      <w:proofErr w:type="gramEnd"/>
      <w:r w:rsidR="00B63840"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</w:t>
      </w:r>
      <w:r w:rsidRPr="00492580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     </w:t>
      </w:r>
      <w:r w:rsidR="00B63840"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 </w:t>
      </w:r>
      <w:r w:rsidR="00446A16" w:rsidRPr="001805E9">
        <w:rPr>
          <w:rFonts w:asciiTheme="majorBidi" w:hAnsiTheme="majorBidi" w:cstheme="majorBidi"/>
          <w:color w:val="000000" w:themeColor="text1"/>
          <w:position w:val="-6"/>
          <w:sz w:val="28"/>
          <w:szCs w:val="28"/>
          <w:lang w:bidi="ar-DZ"/>
        </w:rPr>
        <w:object w:dxaOrig="2880" w:dyaOrig="440">
          <v:shape id="_x0000_i1053" type="#_x0000_t75" style="width:142.8pt;height:22.2pt" o:ole="">
            <v:imagedata r:id="rId61" o:title=""/>
          </v:shape>
          <o:OLEObject Type="Embed" ProgID="Equation.DSMT4" ShapeID="_x0000_i1053" DrawAspect="Content" ObjectID="_1610309925" r:id="rId62"/>
        </w:object>
      </w:r>
    </w:p>
    <w:p w:rsidR="00B63840" w:rsidRPr="00492580" w:rsidRDefault="00B63840" w:rsidP="00DA1AC9">
      <w:pPr>
        <w:bidi/>
        <w:spacing w:after="0" w:line="240" w:lineRule="auto"/>
        <w:rPr>
          <w:rFonts w:asciiTheme="majorBidi" w:hAnsiTheme="majorBidi" w:cstheme="majorBidi"/>
          <w:color w:val="000000" w:themeColor="text1"/>
          <w:sz w:val="28"/>
          <w:szCs w:val="28"/>
        </w:rPr>
      </w:pPr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  </w:t>
      </w:r>
      <w:r w:rsidR="00BA04F5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</w:t>
      </w:r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 و </w:t>
      </w:r>
      <w:proofErr w:type="gramStart"/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بـمــا  أ</w:t>
      </w:r>
      <w:proofErr w:type="gramEnd"/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ن  </w:t>
      </w:r>
      <w:r w:rsidR="00DA1AC9" w:rsidRPr="001805E9">
        <w:rPr>
          <w:rFonts w:asciiTheme="majorBidi" w:hAnsiTheme="majorBidi" w:cstheme="majorBidi"/>
          <w:color w:val="000000" w:themeColor="text1"/>
          <w:position w:val="-6"/>
          <w:sz w:val="28"/>
          <w:szCs w:val="28"/>
          <w:lang w:bidi="ar-DZ"/>
        </w:rPr>
        <w:object w:dxaOrig="1900" w:dyaOrig="300">
          <v:shape id="_x0000_i1054" type="#_x0000_t75" style="width:94.2pt;height:15pt" o:ole="">
            <v:imagedata r:id="rId63" o:title=""/>
          </v:shape>
          <o:OLEObject Type="Embed" ProgID="Equation.DSMT4" ShapeID="_x0000_i1054" DrawAspect="Content" ObjectID="_1610309926" r:id="rId64"/>
        </w:object>
      </w:r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</w:t>
      </w:r>
      <w:r w:rsidR="0038063F" w:rsidRPr="00492580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</w:t>
      </w:r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؛ </w:t>
      </w:r>
      <w:r w:rsidR="0038063F" w:rsidRPr="00492580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</w:t>
      </w:r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فــ</w:t>
      </w:r>
      <w:r w:rsidRPr="00492580">
        <w:rPr>
          <w:rFonts w:asciiTheme="majorBidi" w:hAnsiTheme="majorBidi" w:cstheme="majorBidi"/>
          <w:snapToGrid w:val="0"/>
          <w:color w:val="000000" w:themeColor="text1"/>
          <w:sz w:val="28"/>
          <w:szCs w:val="28"/>
          <w:rtl/>
        </w:rPr>
        <w:t>إ</w:t>
      </w:r>
      <w:r w:rsidRPr="00492580">
        <w:rPr>
          <w:rFonts w:asciiTheme="majorBidi" w:hAnsiTheme="majorBidi" w:cstheme="majorBidi"/>
          <w:color w:val="000000" w:themeColor="text1"/>
          <w:sz w:val="16"/>
          <w:szCs w:val="16"/>
          <w:rtl/>
          <w:lang w:bidi="ar-DZ"/>
        </w:rPr>
        <w:t xml:space="preserve"> </w:t>
      </w:r>
      <w:r w:rsidRPr="00492580">
        <w:rPr>
          <w:rFonts w:asciiTheme="majorBidi" w:hAnsiTheme="majorBidi" w:cstheme="majorBidi"/>
          <w:snapToGrid w:val="0"/>
          <w:color w:val="000000" w:themeColor="text1"/>
          <w:sz w:val="28"/>
          <w:szCs w:val="28"/>
          <w:rtl/>
        </w:rPr>
        <w:t>ن</w:t>
      </w:r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</w:rPr>
        <w:t xml:space="preserve"> </w:t>
      </w:r>
      <w:r w:rsidR="00DA1AC9">
        <w:rPr>
          <w:rFonts w:asciiTheme="majorBidi" w:hAnsiTheme="majorBidi" w:cstheme="majorBidi" w:hint="cs"/>
          <w:color w:val="000000" w:themeColor="text1"/>
          <w:sz w:val="28"/>
          <w:szCs w:val="28"/>
          <w:rtl/>
        </w:rPr>
        <w:t xml:space="preserve"> </w:t>
      </w:r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</w:rPr>
        <w:t xml:space="preserve">  </w:t>
      </w:r>
      <w:r w:rsidR="001805E9" w:rsidRPr="001805E9">
        <w:rPr>
          <w:rFonts w:asciiTheme="majorBidi" w:hAnsiTheme="majorBidi" w:cstheme="majorBidi"/>
          <w:color w:val="000000" w:themeColor="text1"/>
          <w:position w:val="-8"/>
          <w:sz w:val="28"/>
          <w:szCs w:val="28"/>
          <w:lang w:bidi="ar-DZ"/>
        </w:rPr>
        <w:object w:dxaOrig="3100" w:dyaOrig="540">
          <v:shape id="_x0000_i1055" type="#_x0000_t75" style="width:154.2pt;height:27pt" o:ole="">
            <v:imagedata r:id="rId65" o:title=""/>
          </v:shape>
          <o:OLEObject Type="Embed" ProgID="Equation.DSMT4" ShapeID="_x0000_i1055" DrawAspect="Content" ObjectID="_1610309927" r:id="rId66"/>
        </w:object>
      </w:r>
    </w:p>
    <w:p w:rsidR="00B63840" w:rsidRPr="00492580" w:rsidRDefault="005757CA" w:rsidP="00BC67C2">
      <w:pPr>
        <w:spacing w:after="0" w:line="240" w:lineRule="auto"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="00B63840" w:rsidRPr="00492580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="00B46591" w:rsidRPr="00492580">
        <w:rPr>
          <w:rFonts w:asciiTheme="majorBidi" w:hAnsiTheme="majorBidi" w:cstheme="majorBidi"/>
          <w:color w:val="000000" w:themeColor="text1"/>
          <w:position w:val="-106"/>
          <w:sz w:val="28"/>
          <w:szCs w:val="28"/>
          <w:lang w:bidi="ar-DZ"/>
        </w:rPr>
        <w:object w:dxaOrig="3260" w:dyaOrig="2460">
          <v:shape id="_x0000_i1056" type="#_x0000_t75" style="width:162.6pt;height:123.6pt" o:ole="">
            <v:imagedata r:id="rId67" o:title=""/>
          </v:shape>
          <o:OLEObject Type="Embed" ProgID="Equation.DSMT4" ShapeID="_x0000_i1056" DrawAspect="Content" ObjectID="_1610309928" r:id="rId68"/>
        </w:object>
      </w:r>
    </w:p>
    <w:p w:rsidR="00B63840" w:rsidRPr="00492580" w:rsidRDefault="00DD4BCE" w:rsidP="00BC67C2">
      <w:pPr>
        <w:bidi/>
        <w:spacing w:after="0" w:line="240" w:lineRule="auto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w:r w:rsidRPr="005568F7">
        <w:rPr>
          <w:rFonts w:asciiTheme="majorBidi" w:hAnsiTheme="majorBidi" w:cstheme="majorBidi"/>
          <w:color w:val="000000"/>
          <w:sz w:val="28"/>
          <w:szCs w:val="28"/>
          <w:lang w:bidi="ar-DZ"/>
        </w:rPr>
        <w:sym w:font="Wingdings 3" w:char="F085"/>
      </w:r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gramStart"/>
      <w:r w:rsidR="00B63840"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نـعــلــم  أ</w:t>
      </w:r>
      <w:proofErr w:type="gramEnd"/>
      <w:r w:rsidR="00B63840" w:rsidRPr="00492580">
        <w:rPr>
          <w:rFonts w:asciiTheme="majorBidi" w:hAnsiTheme="majorBidi" w:cstheme="majorBidi"/>
          <w:color w:val="000000" w:themeColor="text1"/>
          <w:sz w:val="16"/>
          <w:szCs w:val="16"/>
          <w:rtl/>
          <w:lang w:bidi="ar-DZ"/>
        </w:rPr>
        <w:t xml:space="preserve"> </w:t>
      </w:r>
      <w:r w:rsidR="00B63840"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ن   </w:t>
      </w:r>
      <w:r w:rsidR="00B46591" w:rsidRPr="00DA1AC9">
        <w:rPr>
          <w:rFonts w:asciiTheme="majorBidi" w:hAnsiTheme="majorBidi" w:cstheme="majorBidi"/>
          <w:color w:val="000000" w:themeColor="text1"/>
          <w:position w:val="-28"/>
          <w:sz w:val="28"/>
          <w:szCs w:val="28"/>
          <w:lang w:bidi="ar-DZ"/>
        </w:rPr>
        <w:object w:dxaOrig="2260" w:dyaOrig="740">
          <v:shape id="_x0000_i1057" type="#_x0000_t75" style="width:112.2pt;height:37.2pt" o:ole="">
            <v:imagedata r:id="rId69" o:title=""/>
          </v:shape>
          <o:OLEObject Type="Embed" ProgID="Equation.DSMT4" ShapeID="_x0000_i1057" DrawAspect="Content" ObjectID="_1610309929" r:id="rId70"/>
        </w:object>
      </w:r>
      <w:r w:rsidR="00B63840"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</w:t>
      </w:r>
    </w:p>
    <w:p w:rsidR="00B63840" w:rsidRPr="00BA04F5" w:rsidRDefault="00F8788E" w:rsidP="00852541">
      <w:pPr>
        <w:spacing w:after="0" w:line="360" w:lineRule="auto"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 w:rsidRPr="00BA04F5">
        <w:rPr>
          <w:rFonts w:asciiTheme="majorBidi" w:hAnsiTheme="majorBidi" w:cstheme="majorBidi"/>
          <w:noProof/>
          <w:color w:val="000000" w:themeColor="text1"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0D67B3A" wp14:editId="5F422D3F">
                <wp:simplePos x="0" y="0"/>
                <wp:positionH relativeFrom="column">
                  <wp:posOffset>1471295</wp:posOffset>
                </wp:positionH>
                <wp:positionV relativeFrom="paragraph">
                  <wp:posOffset>146685</wp:posOffset>
                </wp:positionV>
                <wp:extent cx="215900" cy="635"/>
                <wp:effectExtent l="88582" t="0" r="101283" b="0"/>
                <wp:wrapNone/>
                <wp:docPr id="176" name="Connecteur droit avec flèche 1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 rot="2700000" flipH="1">
                          <a:off x="0" y="0"/>
                          <a:ext cx="215900" cy="63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F1FF97" id="Connecteur droit avec flèche 176" o:spid="_x0000_s1026" type="#_x0000_t32" style="position:absolute;margin-left:115.85pt;margin-top:11.55pt;width:17pt;height:.05pt;rotation:-45;flip:x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" strokecolor="red" strokeweight="1.5pt">
                <o:lock v:ext="edit" aspectratio="t"/>
              </v:shape>
            </w:pict>
          </mc:Fallback>
        </mc:AlternateContent>
      </w:r>
      <w:r w:rsidR="00B46591" w:rsidRPr="00BA04F5">
        <w:rPr>
          <w:rFonts w:asciiTheme="majorBidi" w:hAnsiTheme="majorBidi" w:cstheme="majorBidi"/>
          <w:noProof/>
          <w:color w:val="000000" w:themeColor="text1"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6E2CF323" wp14:editId="4D7872BC">
                <wp:simplePos x="0" y="0"/>
                <wp:positionH relativeFrom="column">
                  <wp:posOffset>863728</wp:posOffset>
                </wp:positionH>
                <wp:positionV relativeFrom="paragraph">
                  <wp:posOffset>420687</wp:posOffset>
                </wp:positionV>
                <wp:extent cx="215900" cy="635"/>
                <wp:effectExtent l="88582" t="0" r="101283" b="0"/>
                <wp:wrapNone/>
                <wp:docPr id="177" name="Connecteur droit avec flèche 1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 rot="2700000" flipH="1">
                          <a:off x="0" y="0"/>
                          <a:ext cx="215900" cy="63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BB620B" id="Connecteur droit avec flèche 177" o:spid="_x0000_s1026" type="#_x0000_t32" style="position:absolute;margin-left:68pt;margin-top:33.1pt;width:17pt;height:.05pt;rotation:-45;flip:x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" strokecolor="red" strokeweight="1.5pt">
                <o:lock v:ext="edit" aspectratio="t"/>
              </v:shape>
            </w:pict>
          </mc:Fallback>
        </mc:AlternateContent>
      </w:r>
      <w:r w:rsid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="00B63840" w:rsidRPr="00BA04F5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="00B46591" w:rsidRPr="00DA1AC9">
        <w:rPr>
          <w:rFonts w:asciiTheme="majorBidi" w:hAnsiTheme="majorBidi" w:cstheme="majorBidi"/>
          <w:color w:val="000000" w:themeColor="text1"/>
          <w:position w:val="-36"/>
          <w:sz w:val="28"/>
          <w:szCs w:val="28"/>
          <w:lang w:bidi="ar-DZ"/>
        </w:rPr>
        <w:object w:dxaOrig="4220" w:dyaOrig="900">
          <v:shape id="_x0000_i1058" type="#_x0000_t75" style="width:212.4pt;height:45pt" o:ole="">
            <v:imagedata r:id="rId71" o:title=""/>
          </v:shape>
          <o:OLEObject Type="Embed" ProgID="Equation.DSMT4" ShapeID="_x0000_i1058" DrawAspect="Content" ObjectID="_1610309930" r:id="rId72"/>
        </w:object>
      </w:r>
    </w:p>
    <w:p w:rsidR="007A22C7" w:rsidRPr="00E27556" w:rsidRDefault="00DD4BCE" w:rsidP="00B46591">
      <w:pPr>
        <w:bidi/>
        <w:spacing w:after="0"/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</w:pPr>
      <w:r w:rsidRPr="00DD4BCE">
        <w:rPr>
          <w:rFonts w:asciiTheme="majorBidi" w:hAnsiTheme="majorBidi" w:cstheme="majorBidi"/>
          <w:color w:val="008000"/>
          <w:sz w:val="28"/>
          <w:szCs w:val="28"/>
          <w:rtl/>
          <w:lang w:bidi="ar-DZ"/>
        </w:rPr>
        <w:t xml:space="preserve">  </w:t>
      </w:r>
      <w:r w:rsidRPr="00DD4BCE">
        <w:rPr>
          <w:rFonts w:asciiTheme="majorBidi" w:hAnsiTheme="majorBidi" w:cstheme="majorBidi"/>
          <w:color w:val="008000"/>
          <w:sz w:val="28"/>
          <w:szCs w:val="28"/>
          <w:lang w:bidi="ar-DZ"/>
        </w:rPr>
        <w:sym w:font="Wingdings 3" w:char="F085"/>
      </w:r>
      <w:r w:rsidRPr="00DD4BCE">
        <w:rPr>
          <w:rFonts w:asciiTheme="majorBidi" w:hAnsiTheme="majorBidi" w:cstheme="majorBidi"/>
          <w:color w:val="008000"/>
          <w:sz w:val="28"/>
          <w:szCs w:val="28"/>
          <w:rtl/>
          <w:lang w:bidi="ar-DZ"/>
        </w:rPr>
        <w:t xml:space="preserve"> </w:t>
      </w:r>
      <w:r w:rsidR="00E27556" w:rsidRPr="00DD4BCE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>ا</w:t>
      </w:r>
      <w:r w:rsidR="00E27556" w:rsidRPr="00DD4BCE">
        <w:rPr>
          <w:rFonts w:asciiTheme="majorBidi" w:hAnsiTheme="majorBidi" w:cstheme="majorBidi"/>
          <w:color w:val="008000"/>
          <w:kern w:val="36"/>
          <w:sz w:val="16"/>
          <w:szCs w:val="16"/>
          <w:rtl/>
          <w:lang w:bidi="ar-DZ"/>
        </w:rPr>
        <w:t xml:space="preserve"> </w:t>
      </w:r>
      <w:proofErr w:type="spellStart"/>
      <w:r w:rsidR="00E27556" w:rsidRPr="00B46591">
        <w:rPr>
          <w:rFonts w:asciiTheme="majorBidi" w:hAnsiTheme="majorBidi" w:cstheme="majorBidi" w:hint="cs"/>
          <w:color w:val="009900"/>
          <w:kern w:val="36"/>
          <w:sz w:val="28"/>
          <w:szCs w:val="28"/>
          <w:rtl/>
          <w:lang w:bidi="ar-DZ"/>
        </w:rPr>
        <w:t>يـ</w:t>
      </w:r>
      <w:r w:rsidR="00E27556" w:rsidRPr="00B46591">
        <w:rPr>
          <w:rFonts w:asciiTheme="majorBidi" w:hAnsiTheme="majorBidi" w:cstheme="majorBidi"/>
          <w:color w:val="009900"/>
          <w:kern w:val="36"/>
          <w:sz w:val="28"/>
          <w:szCs w:val="28"/>
          <w:rtl/>
          <w:lang w:bidi="ar-DZ"/>
        </w:rPr>
        <w:t>ج</w:t>
      </w:r>
      <w:r w:rsidR="00E27556" w:rsidRPr="00B46591">
        <w:rPr>
          <w:rFonts w:asciiTheme="majorBidi" w:hAnsiTheme="majorBidi" w:cstheme="majorBidi" w:hint="cs"/>
          <w:color w:val="009900"/>
          <w:kern w:val="36"/>
          <w:sz w:val="28"/>
          <w:szCs w:val="28"/>
          <w:rtl/>
          <w:lang w:bidi="ar-DZ"/>
        </w:rPr>
        <w:t>ـ</w:t>
      </w:r>
      <w:r w:rsidR="00E27556" w:rsidRPr="00B46591">
        <w:rPr>
          <w:rFonts w:asciiTheme="majorBidi" w:hAnsiTheme="majorBidi" w:cstheme="majorBidi"/>
          <w:color w:val="009900"/>
          <w:kern w:val="36"/>
          <w:sz w:val="28"/>
          <w:szCs w:val="28"/>
          <w:rtl/>
          <w:lang w:bidi="ar-DZ"/>
        </w:rPr>
        <w:t>ـ</w:t>
      </w:r>
      <w:r w:rsidR="00E27556" w:rsidRPr="00B46591">
        <w:rPr>
          <w:rFonts w:asciiTheme="majorBidi" w:hAnsiTheme="majorBidi" w:cstheme="majorBidi" w:hint="cs"/>
          <w:color w:val="009900"/>
          <w:kern w:val="36"/>
          <w:sz w:val="28"/>
          <w:szCs w:val="28"/>
          <w:rtl/>
          <w:lang w:bidi="ar-DZ"/>
        </w:rPr>
        <w:t>ا</w:t>
      </w:r>
      <w:proofErr w:type="spellEnd"/>
      <w:r w:rsidR="00E27556" w:rsidRPr="00B46591">
        <w:rPr>
          <w:rFonts w:asciiTheme="majorBidi" w:hAnsiTheme="majorBidi" w:cstheme="majorBidi" w:hint="cs"/>
          <w:color w:val="009900"/>
          <w:kern w:val="36"/>
          <w:sz w:val="16"/>
          <w:szCs w:val="16"/>
          <w:rtl/>
          <w:lang w:bidi="ar-DZ"/>
        </w:rPr>
        <w:t xml:space="preserve"> </w:t>
      </w:r>
      <w:proofErr w:type="gramStart"/>
      <w:r w:rsidR="00E27556" w:rsidRPr="00B46591">
        <w:rPr>
          <w:rFonts w:asciiTheme="majorBidi" w:hAnsiTheme="majorBidi" w:cstheme="majorBidi"/>
          <w:color w:val="009900"/>
          <w:kern w:val="36"/>
          <w:sz w:val="28"/>
          <w:szCs w:val="28"/>
          <w:rtl/>
          <w:lang w:bidi="ar-DZ"/>
        </w:rPr>
        <w:t>د</w:t>
      </w:r>
      <w:r w:rsidR="00E27556" w:rsidRPr="00B46591">
        <w:rPr>
          <w:rFonts w:ascii="Times New Roman" w:hAnsi="Times New Roman" w:cs="Times New Roman" w:hint="cs"/>
          <w:color w:val="009900"/>
          <w:kern w:val="36"/>
          <w:sz w:val="28"/>
          <w:szCs w:val="28"/>
          <w:rtl/>
          <w:lang w:bidi="ar-DZ"/>
        </w:rPr>
        <w:t xml:space="preserve"> </w:t>
      </w:r>
      <w:r w:rsidR="007A22C7" w:rsidRPr="00B46591">
        <w:rPr>
          <w:rFonts w:asciiTheme="majorBidi" w:hAnsiTheme="majorBidi" w:cstheme="majorBidi"/>
          <w:color w:val="009900"/>
          <w:kern w:val="36"/>
          <w:sz w:val="28"/>
          <w:szCs w:val="28"/>
          <w:rtl/>
          <w:lang w:bidi="ar-DZ"/>
        </w:rPr>
        <w:t xml:space="preserve"> </w:t>
      </w:r>
      <w:r w:rsidR="00B46591" w:rsidRPr="00B46591">
        <w:rPr>
          <w:rFonts w:asciiTheme="majorBidi" w:hAnsiTheme="majorBidi" w:cstheme="majorBidi"/>
          <w:i/>
          <w:iCs/>
          <w:color w:val="009900"/>
          <w:sz w:val="28"/>
          <w:szCs w:val="28"/>
          <w:lang w:bidi="ar-DZ"/>
        </w:rPr>
        <w:t>α</w:t>
      </w:r>
      <w:proofErr w:type="gramEnd"/>
      <w:r w:rsidR="007A22C7" w:rsidRPr="00B46591">
        <w:rPr>
          <w:rFonts w:asciiTheme="majorBidi" w:hAnsiTheme="majorBidi" w:cstheme="majorBidi"/>
          <w:color w:val="009900"/>
          <w:sz w:val="28"/>
          <w:szCs w:val="28"/>
          <w:rtl/>
          <w:lang w:bidi="ar-DZ"/>
        </w:rPr>
        <w:t xml:space="preserve">  </w:t>
      </w:r>
      <w:proofErr w:type="spellStart"/>
      <w:r w:rsidR="007A22C7" w:rsidRPr="00B46591">
        <w:rPr>
          <w:rFonts w:asciiTheme="majorBidi" w:hAnsiTheme="majorBidi" w:cstheme="majorBidi"/>
          <w:color w:val="009900"/>
          <w:sz w:val="28"/>
          <w:szCs w:val="28"/>
          <w:rtl/>
          <w:lang w:bidi="ar-DZ"/>
        </w:rPr>
        <w:t>بـا</w:t>
      </w:r>
      <w:proofErr w:type="spellEnd"/>
      <w:r w:rsidR="007A22C7" w:rsidRPr="00E27556">
        <w:rPr>
          <w:rFonts w:asciiTheme="majorBidi" w:hAnsiTheme="majorBidi" w:cstheme="majorBidi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="007A22C7" w:rsidRPr="00C36317">
        <w:rPr>
          <w:rFonts w:asciiTheme="majorBidi" w:hAnsiTheme="majorBidi" w:cstheme="majorBidi"/>
          <w:color w:val="008000"/>
          <w:sz w:val="28"/>
          <w:szCs w:val="28"/>
          <w:rtl/>
          <w:lang w:bidi="ar-DZ"/>
        </w:rPr>
        <w:t>لـتـد</w:t>
      </w:r>
      <w:proofErr w:type="spellEnd"/>
      <w:r w:rsidR="007A22C7" w:rsidRPr="00C36317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="007A22C7" w:rsidRPr="00C36317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ويــر إلـى  الـوحـد</w:t>
      </w:r>
      <w:r w:rsidR="007A22C7" w:rsidRPr="00C36317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="007A22C7" w:rsidRPr="00E27556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ة  مـن  الـد</w:t>
      </w:r>
      <w:r w:rsidR="007A22C7" w:rsidRPr="00E27556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="007A22C7" w:rsidRPr="00E27556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رجـة </w:t>
      </w:r>
      <w:r w:rsidR="00E27556" w:rsidRPr="00E27556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:</w:t>
      </w:r>
    </w:p>
    <w:p w:rsidR="00343DCD" w:rsidRPr="00CB2ABF" w:rsidRDefault="00CB2ABF" w:rsidP="00FC52B5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 w:rsidRPr="00CB2AB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     </w:t>
      </w:r>
      <w:proofErr w:type="spellStart"/>
      <w:r w:rsidRPr="00CB2AB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بـا</w:t>
      </w:r>
      <w:proofErr w:type="spellEnd"/>
      <w:r w:rsidRPr="00CB2ABF">
        <w:rPr>
          <w:rFonts w:asciiTheme="majorBidi" w:hAnsiTheme="majorBidi" w:cstheme="majorBidi"/>
          <w:color w:val="000000" w:themeColor="text1"/>
          <w:sz w:val="16"/>
          <w:szCs w:val="16"/>
          <w:rtl/>
          <w:lang w:bidi="ar-DZ"/>
        </w:rPr>
        <w:t xml:space="preserve"> </w:t>
      </w:r>
      <w:proofErr w:type="spellStart"/>
      <w:proofErr w:type="gramStart"/>
      <w:r w:rsidRPr="00CB2AB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سـتـعـمــال</w:t>
      </w:r>
      <w:proofErr w:type="spellEnd"/>
      <w:r w:rsidRPr="00CB2AB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 الـحـا</w:t>
      </w:r>
      <w:proofErr w:type="gramEnd"/>
      <w:r w:rsidRPr="00CB2ABF">
        <w:rPr>
          <w:rFonts w:asciiTheme="majorBidi" w:hAnsiTheme="majorBidi" w:cstheme="majorBidi"/>
          <w:color w:val="000000" w:themeColor="text1"/>
          <w:sz w:val="16"/>
          <w:szCs w:val="16"/>
          <w:rtl/>
          <w:lang w:bidi="ar-DZ"/>
        </w:rPr>
        <w:t xml:space="preserve"> </w:t>
      </w:r>
      <w:r w:rsidR="00BA04F5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سـبـة  نـجــد</w:t>
      </w:r>
      <w:r w:rsidRPr="00CB2AB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:  </w:t>
      </w:r>
      <w:r w:rsidR="00B46591" w:rsidRPr="005568F7">
        <w:rPr>
          <w:rFonts w:asciiTheme="majorBidi" w:hAnsiTheme="majorBidi" w:cstheme="majorBidi"/>
          <w:i/>
          <w:iCs/>
          <w:sz w:val="28"/>
          <w:szCs w:val="28"/>
          <w:lang w:bidi="ar-DZ"/>
        </w:rPr>
        <w:t>α</w:t>
      </w:r>
      <w:r w:rsidRPr="00CB2ABF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676686">
        <w:rPr>
          <w:rFonts w:ascii="Tahoma" w:hAnsi="Tahoma" w:cs="Tahoma"/>
          <w:color w:val="000000" w:themeColor="text1"/>
          <w:sz w:val="28"/>
          <w:szCs w:val="28"/>
          <w:lang w:bidi="ar-DZ"/>
        </w:rPr>
        <w:t>≈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5</w:t>
      </w:r>
      <w:r w:rsidRPr="00CB2ABF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="00B46591">
        <w:rPr>
          <w:rFonts w:ascii="Times New Roman" w:hAnsi="Times New Roman" w:cs="Times New Roman"/>
          <w:color w:val="000000"/>
          <w:sz w:val="28"/>
          <w:szCs w:val="28"/>
          <w:lang w:bidi="ar-DZ"/>
        </w:rPr>
        <w:t>6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676686">
        <w:rPr>
          <w:rFonts w:ascii="Arial" w:hAnsi="Arial"/>
          <w:b/>
          <w:bCs/>
          <w:color w:val="000000" w:themeColor="text1"/>
          <w:sz w:val="28"/>
          <w:szCs w:val="28"/>
          <w:lang w:bidi="ar-DZ"/>
        </w:rPr>
        <w:t>°</w:t>
      </w:r>
      <w:r w:rsidRPr="00CB2AB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.</w:t>
      </w:r>
    </w:p>
    <w:p w:rsidR="00C36317" w:rsidRPr="00C36317" w:rsidRDefault="00C36317" w:rsidP="00FC52B5">
      <w:pPr>
        <w:bidi/>
        <w:spacing w:after="0"/>
        <w:rPr>
          <w:rFonts w:ascii="Times New Roman" w:hAnsi="Times New Roman" w:cs="Times New Roman"/>
          <w:color w:val="008000"/>
          <w:kern w:val="36"/>
          <w:sz w:val="28"/>
          <w:szCs w:val="28"/>
          <w:lang w:bidi="ar-DZ"/>
        </w:rPr>
      </w:pPr>
      <w:r w:rsidRPr="00C36317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gramStart"/>
      <w:r w:rsidRPr="00C36317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2 )</w:t>
      </w:r>
      <w:proofErr w:type="gramEnd"/>
      <w:r w:rsidRPr="00C36317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</w:t>
      </w:r>
      <w:r w:rsidRPr="00C36317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>ا</w:t>
      </w:r>
      <w:r w:rsidRPr="00C36317">
        <w:rPr>
          <w:rFonts w:asciiTheme="majorBidi" w:hAnsiTheme="majorBidi" w:cstheme="majorBidi"/>
          <w:color w:val="008000"/>
          <w:kern w:val="36"/>
          <w:sz w:val="16"/>
          <w:szCs w:val="16"/>
          <w:rtl/>
          <w:lang w:bidi="ar-DZ"/>
        </w:rPr>
        <w:t xml:space="preserve"> </w:t>
      </w:r>
      <w:proofErr w:type="spellStart"/>
      <w:r w:rsidRPr="00C36317">
        <w:rPr>
          <w:rFonts w:asciiTheme="majorBidi" w:hAnsiTheme="majorBidi" w:cstheme="majorBidi" w:hint="cs"/>
          <w:color w:val="008000"/>
          <w:kern w:val="36"/>
          <w:sz w:val="28"/>
          <w:szCs w:val="28"/>
          <w:rtl/>
          <w:lang w:bidi="ar-DZ"/>
        </w:rPr>
        <w:t>يـ</w:t>
      </w:r>
      <w:r w:rsidRPr="00C36317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>ج</w:t>
      </w:r>
      <w:r w:rsidRPr="00C36317">
        <w:rPr>
          <w:rFonts w:asciiTheme="majorBidi" w:hAnsiTheme="majorBidi" w:cstheme="majorBidi" w:hint="cs"/>
          <w:color w:val="008000"/>
          <w:kern w:val="36"/>
          <w:sz w:val="28"/>
          <w:szCs w:val="28"/>
          <w:rtl/>
          <w:lang w:bidi="ar-DZ"/>
        </w:rPr>
        <w:t>ـ</w:t>
      </w:r>
      <w:r w:rsidRPr="00C36317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>ـ</w:t>
      </w:r>
      <w:r w:rsidRPr="00C36317">
        <w:rPr>
          <w:rFonts w:asciiTheme="majorBidi" w:hAnsiTheme="majorBidi" w:cstheme="majorBidi" w:hint="cs"/>
          <w:color w:val="008000"/>
          <w:kern w:val="36"/>
          <w:sz w:val="28"/>
          <w:szCs w:val="28"/>
          <w:rtl/>
          <w:lang w:bidi="ar-DZ"/>
        </w:rPr>
        <w:t>ا</w:t>
      </w:r>
      <w:proofErr w:type="spellEnd"/>
      <w:r w:rsidRPr="00C36317">
        <w:rPr>
          <w:rFonts w:asciiTheme="majorBidi" w:hAnsiTheme="majorBidi" w:cstheme="majorBidi" w:hint="cs"/>
          <w:color w:val="008000"/>
          <w:kern w:val="36"/>
          <w:sz w:val="16"/>
          <w:szCs w:val="16"/>
          <w:rtl/>
          <w:lang w:bidi="ar-DZ"/>
        </w:rPr>
        <w:t xml:space="preserve"> </w:t>
      </w:r>
      <w:r w:rsidRPr="00C36317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>د</w:t>
      </w:r>
      <w:r w:rsidRPr="00C36317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 xml:space="preserve"> </w:t>
      </w:r>
      <w:r w:rsidRPr="00C36317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 xml:space="preserve"> </w:t>
      </w:r>
      <w:r w:rsidRPr="00C36317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الـقـيـمـة  الـمـضـبــوطـة</w:t>
      </w:r>
      <w:r w:rsidRPr="00C36317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 xml:space="preserve">  </w:t>
      </w:r>
      <w:r w:rsidRPr="00C36317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>لـ</w:t>
      </w:r>
      <w:r w:rsidRPr="00C36317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>ك</w:t>
      </w:r>
      <w:r w:rsidRPr="00C36317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>ـ</w:t>
      </w:r>
      <w:r w:rsidRPr="00C36317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>ل  مـ</w:t>
      </w:r>
      <w:r w:rsidRPr="00C36317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>ـ</w:t>
      </w:r>
      <w:r w:rsidRPr="00C36317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>ن</w:t>
      </w:r>
      <w:r w:rsidRPr="00C36317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 xml:space="preserve">  </w:t>
      </w:r>
      <w:r w:rsidRPr="00C36317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 xml:space="preserve"> </w:t>
      </w:r>
      <w:r w:rsidR="00A83632">
        <w:rPr>
          <w:rFonts w:ascii="Times New Roman" w:hAnsi="Times New Roman" w:cs="Times New Roman"/>
          <w:color w:val="008000"/>
          <w:kern w:val="36"/>
          <w:sz w:val="28"/>
          <w:szCs w:val="28"/>
          <w:lang w:bidi="ar-DZ"/>
        </w:rPr>
        <w:t>D</w:t>
      </w:r>
      <w:r w:rsidRPr="00C36317">
        <w:rPr>
          <w:rFonts w:ascii="Times New Roman" w:hAnsi="Times New Roman" w:cs="Times New Roman"/>
          <w:color w:val="008000"/>
          <w:kern w:val="36"/>
          <w:sz w:val="16"/>
          <w:szCs w:val="16"/>
          <w:lang w:bidi="ar-DZ"/>
        </w:rPr>
        <w:t xml:space="preserve"> </w:t>
      </w:r>
      <w:r w:rsidR="00A83632">
        <w:rPr>
          <w:rFonts w:ascii="Times New Roman" w:hAnsi="Times New Roman" w:cs="Times New Roman"/>
          <w:color w:val="008000"/>
          <w:kern w:val="36"/>
          <w:sz w:val="28"/>
          <w:szCs w:val="28"/>
          <w:lang w:bidi="ar-DZ"/>
        </w:rPr>
        <w:t>E</w:t>
      </w:r>
      <w:r w:rsidRPr="00C36317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 xml:space="preserve">  </w:t>
      </w:r>
      <w:r w:rsidRPr="00C36317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 xml:space="preserve"> </w:t>
      </w:r>
      <w:r w:rsidRPr="00C36317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 xml:space="preserve">و </w:t>
      </w:r>
      <w:r w:rsidRPr="00C36317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 xml:space="preserve"> </w:t>
      </w:r>
      <w:r w:rsidR="00A83632">
        <w:rPr>
          <w:rFonts w:ascii="Times New Roman" w:hAnsi="Times New Roman" w:cs="Times New Roman"/>
          <w:color w:val="008000"/>
          <w:kern w:val="36"/>
          <w:sz w:val="28"/>
          <w:szCs w:val="28"/>
          <w:lang w:bidi="ar-DZ"/>
        </w:rPr>
        <w:t>A</w:t>
      </w:r>
      <w:r w:rsidRPr="00C36317">
        <w:rPr>
          <w:rFonts w:ascii="Times New Roman" w:hAnsi="Times New Roman" w:cs="Times New Roman"/>
          <w:color w:val="008000"/>
          <w:kern w:val="36"/>
          <w:sz w:val="16"/>
          <w:szCs w:val="16"/>
          <w:lang w:bidi="ar-DZ"/>
        </w:rPr>
        <w:t xml:space="preserve"> </w:t>
      </w:r>
      <w:r w:rsidR="00A83632">
        <w:rPr>
          <w:rFonts w:ascii="Times New Roman" w:hAnsi="Times New Roman" w:cs="Times New Roman"/>
          <w:color w:val="008000"/>
          <w:kern w:val="36"/>
          <w:sz w:val="28"/>
          <w:szCs w:val="28"/>
          <w:lang w:bidi="ar-DZ"/>
        </w:rPr>
        <w:t>D</w:t>
      </w:r>
      <w:r w:rsidRPr="00C36317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 xml:space="preserve"> </w:t>
      </w:r>
      <w:r w:rsidRPr="00C36317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>:</w:t>
      </w:r>
    </w:p>
    <w:p w:rsidR="00343DCD" w:rsidRDefault="00C36317" w:rsidP="00A83632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</w:t>
      </w:r>
      <w:proofErr w:type="gram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لـ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مـثـلــث</w:t>
      </w:r>
      <w:r w:rsidRPr="0073593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 w:rsidR="00A83632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A</w:t>
      </w:r>
      <w:proofErr w:type="gramEnd"/>
      <w:r w:rsidRPr="0073593A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 w:rsidR="00A83632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D</w:t>
      </w:r>
      <w:r w:rsidRPr="0073593A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 w:rsidR="00A83632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E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 </w:t>
      </w:r>
      <w:proofErr w:type="spellStart"/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قـــا</w:t>
      </w:r>
      <w:proofErr w:type="spellEnd"/>
      <w:r w:rsidRPr="00D477BC">
        <w:rPr>
          <w:rFonts w:ascii="Times New Roman" w:hAnsi="Times New Roman" w:cs="Times New Roman" w:hint="cs"/>
          <w:color w:val="000000"/>
          <w:kern w:val="36"/>
          <w:sz w:val="16"/>
          <w:szCs w:val="16"/>
          <w:rtl/>
          <w:lang w:bidi="ar-DZ"/>
        </w:rPr>
        <w:t xml:space="preserve"> </w:t>
      </w:r>
      <w:proofErr w:type="spellStart"/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ئـــم</w:t>
      </w:r>
      <w:proofErr w:type="spellEnd"/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 فـي  </w:t>
      </w:r>
      <w:r w:rsidR="00A83632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D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 </w:t>
      </w:r>
      <w:r w:rsidR="00365ED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؛  إ</w:t>
      </w:r>
      <w:r w:rsidR="00893026" w:rsidRPr="00D477BC">
        <w:rPr>
          <w:rFonts w:ascii="Times New Roman" w:hAnsi="Times New Roman" w:cs="Times New Roman" w:hint="cs"/>
          <w:color w:val="000000"/>
          <w:kern w:val="36"/>
          <w:sz w:val="16"/>
          <w:szCs w:val="16"/>
          <w:rtl/>
          <w:lang w:bidi="ar-DZ"/>
        </w:rPr>
        <w:t xml:space="preserve"> </w:t>
      </w:r>
      <w:r w:rsidR="00365ED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ذ</w:t>
      </w:r>
      <w:r w:rsidR="00893026" w:rsidRPr="00D477BC">
        <w:rPr>
          <w:rFonts w:ascii="Times New Roman" w:hAnsi="Times New Roman" w:cs="Times New Roman" w:hint="cs"/>
          <w:color w:val="000000"/>
          <w:kern w:val="36"/>
          <w:sz w:val="16"/>
          <w:szCs w:val="16"/>
          <w:rtl/>
          <w:lang w:bidi="ar-DZ"/>
        </w:rPr>
        <w:t xml:space="preserve"> </w:t>
      </w:r>
      <w:r w:rsidR="00365ED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ن :</w:t>
      </w:r>
    </w:p>
    <w:p w:rsidR="00365ED7" w:rsidRPr="0073593A" w:rsidRDefault="00365ED7" w:rsidP="00F8788E">
      <w:pPr>
        <w:bidi/>
        <w:spacing w:after="0" w:line="240" w:lineRule="auto"/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</w:pPr>
      <w:r w:rsidRPr="0030452F">
        <w:rPr>
          <w:rFonts w:ascii="Times New Roman" w:hAnsi="Times New Roman" w:cs="Times New Roman"/>
          <w:noProof/>
          <w:color w:val="000000" w:themeColor="text1"/>
          <w:kern w:val="36"/>
          <w:sz w:val="28"/>
          <w:szCs w:val="28"/>
          <w:rtl/>
          <w:lang w:eastAsia="fr-FR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2001500A" wp14:editId="6D684594">
                <wp:simplePos x="0" y="0"/>
                <wp:positionH relativeFrom="column">
                  <wp:posOffset>3690810</wp:posOffset>
                </wp:positionH>
                <wp:positionV relativeFrom="paragraph">
                  <wp:posOffset>71120</wp:posOffset>
                </wp:positionV>
                <wp:extent cx="197485" cy="71755"/>
                <wp:effectExtent l="0" t="0" r="31115" b="23495"/>
                <wp:wrapNone/>
                <wp:docPr id="1" name="Group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7485" cy="71755"/>
                          <a:chOff x="5295" y="1520"/>
                          <a:chExt cx="348" cy="186"/>
                        </a:xfrm>
                      </wpg:grpSpPr>
                      <wps:wsp>
                        <wps:cNvPr id="2" name="Line 1356"/>
                        <wps:cNvCnPr/>
                        <wps:spPr bwMode="auto">
                          <a:xfrm flipH="1">
                            <a:off x="5295" y="1526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357"/>
                        <wps:cNvCnPr/>
                        <wps:spPr bwMode="auto">
                          <a:xfrm>
                            <a:off x="5463" y="152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81F87D" id="Groupe 1" o:spid="_x0000_s1026" style="position:absolute;margin-left:290.6pt;margin-top:5.6pt;width:15.55pt;height:5.65pt;z-index:251660800" coordorigin="5295,1520" coordsize="348,1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">
                <o:lock v:ext="edit" aspectratio="t"/>
                <v:line id="Line 1356" o:spid="_x0000_s1027" style="position:absolute;flip:x;visibility:visible;mso-wrap-style:square" from="5295,1526" to="5475,1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" strokeweight="1.5pt"/>
                <v:line id="Line 1357" o:spid="_x0000_s1028" style="position:absolute;visibility:visible;mso-wrap-style:square" from="5463,1520" to="5643,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" strokeweight="1.5pt"/>
              </v:group>
            </w:pict>
          </mc:Fallback>
        </mc:AlternateContent>
      </w:r>
      <w:r w:rsidRPr="0030452F">
        <w:rPr>
          <w:rFonts w:ascii="Times New Roman" w:hAnsi="Times New Roman" w:cs="Times New Roman" w:hint="cs"/>
          <w:color w:val="000000" w:themeColor="text1"/>
          <w:kern w:val="36"/>
          <w:sz w:val="28"/>
          <w:szCs w:val="28"/>
          <w:rtl/>
          <w:lang w:bidi="ar-DZ"/>
        </w:rPr>
        <w:t xml:space="preserve">    </w:t>
      </w:r>
      <w:r w:rsidRPr="0030452F">
        <w:rPr>
          <w:rFonts w:ascii="Times New Roman" w:hAnsi="Times New Roman" w:cs="Times New Roman"/>
          <w:color w:val="000000" w:themeColor="text1"/>
          <w:kern w:val="36"/>
          <w:sz w:val="28"/>
          <w:szCs w:val="28"/>
          <w:lang w:bidi="ar-DZ"/>
        </w:rPr>
        <w:t xml:space="preserve"> </w:t>
      </w:r>
      <w:r w:rsidRPr="0030452F">
        <w:rPr>
          <w:rFonts w:ascii="Times New Roman" w:hAnsi="Times New Roman" w:cs="Times New Roman"/>
          <w:color w:val="000000" w:themeColor="text1"/>
          <w:kern w:val="36"/>
          <w:sz w:val="28"/>
          <w:szCs w:val="28"/>
          <w:rtl/>
          <w:lang w:bidi="ar-DZ"/>
        </w:rPr>
        <w:t xml:space="preserve"> </w:t>
      </w:r>
      <w:r w:rsidR="00057C05" w:rsidRPr="0030452F">
        <w:rPr>
          <w:rFonts w:ascii="Times New Roman" w:hAnsi="Times New Roman" w:cs="Times New Roman"/>
          <w:color w:val="000000" w:themeColor="text1"/>
          <w:kern w:val="36"/>
          <w:position w:val="-28"/>
          <w:sz w:val="28"/>
          <w:szCs w:val="28"/>
          <w:lang w:bidi="ar-DZ"/>
        </w:rPr>
        <w:object w:dxaOrig="760" w:dyaOrig="720">
          <v:shape id="_x0000_i1059" type="#_x0000_t75" style="width:38.4pt;height:36.6pt" o:ole="">
            <v:imagedata r:id="rId73" o:title=""/>
          </v:shape>
          <o:OLEObject Type="Embed" ProgID="Equation.DSMT4" ShapeID="_x0000_i1059" DrawAspect="Content" ObjectID="_1610309931" r:id="rId74"/>
        </w:object>
      </w:r>
      <w:r w:rsidRPr="0030452F">
        <w:rPr>
          <w:rFonts w:ascii="Times New Roman" w:hAnsi="Times New Roman" w:cs="Times New Roman"/>
          <w:color w:val="000000" w:themeColor="text1"/>
          <w:kern w:val="36"/>
          <w:sz w:val="28"/>
          <w:szCs w:val="28"/>
          <w:rtl/>
          <w:lang w:bidi="ar-DZ"/>
        </w:rPr>
        <w:t xml:space="preserve"> </w:t>
      </w:r>
      <w:proofErr w:type="gramStart"/>
      <w:r w:rsidR="00057C05">
        <w:rPr>
          <w:rFonts w:ascii="Times New Roman" w:hAnsi="Times New Roman" w:cs="Times New Roman"/>
          <w:i/>
          <w:iCs/>
          <w:color w:val="000000"/>
          <w:kern w:val="36"/>
          <w:sz w:val="28"/>
          <w:szCs w:val="28"/>
          <w:lang w:bidi="ar-DZ"/>
        </w:rPr>
        <w:t>s</w:t>
      </w:r>
      <w:proofErr w:type="gramEnd"/>
      <w:r w:rsidR="00057C05" w:rsidRPr="0073593A">
        <w:rPr>
          <w:rFonts w:ascii="Times New Roman" w:hAnsi="Times New Roman" w:cs="Times New Roman"/>
          <w:i/>
          <w:iCs/>
          <w:color w:val="000000"/>
          <w:kern w:val="36"/>
          <w:sz w:val="16"/>
          <w:szCs w:val="16"/>
          <w:lang w:bidi="ar-DZ"/>
        </w:rPr>
        <w:t xml:space="preserve"> </w:t>
      </w:r>
      <w:r w:rsidR="00057C05">
        <w:rPr>
          <w:rFonts w:ascii="Times New Roman" w:hAnsi="Times New Roman" w:cs="Times New Roman"/>
          <w:i/>
          <w:iCs/>
          <w:color w:val="000000"/>
          <w:kern w:val="36"/>
          <w:sz w:val="28"/>
          <w:szCs w:val="28"/>
          <w:lang w:bidi="ar-DZ"/>
        </w:rPr>
        <w:t>i</w:t>
      </w:r>
      <w:r w:rsidR="00057C05" w:rsidRPr="0073593A">
        <w:rPr>
          <w:rFonts w:ascii="Times New Roman" w:hAnsi="Times New Roman" w:cs="Times New Roman"/>
          <w:i/>
          <w:iCs/>
          <w:color w:val="000000"/>
          <w:kern w:val="36"/>
          <w:sz w:val="16"/>
          <w:szCs w:val="16"/>
          <w:lang w:bidi="ar-DZ"/>
        </w:rPr>
        <w:t xml:space="preserve"> </w:t>
      </w:r>
      <w:r w:rsidR="00057C05">
        <w:rPr>
          <w:rFonts w:ascii="Times New Roman" w:hAnsi="Times New Roman" w:cs="Times New Roman"/>
          <w:i/>
          <w:iCs/>
          <w:color w:val="000000"/>
          <w:kern w:val="36"/>
          <w:sz w:val="28"/>
          <w:szCs w:val="28"/>
          <w:lang w:bidi="ar-DZ"/>
        </w:rPr>
        <w:t>n</w:t>
      </w:r>
      <w:r w:rsidR="00057C05" w:rsidRPr="0073593A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 xml:space="preserve">  </w:t>
      </w:r>
      <w:r w:rsidR="00057C05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D</w:t>
      </w:r>
      <w:r w:rsidR="00057C05" w:rsidRPr="0073593A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 w:rsidR="00057C05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A</w:t>
      </w:r>
      <w:r w:rsidR="00057C05" w:rsidRPr="0073593A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 w:rsidR="00057C05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E</w:t>
      </w:r>
      <w:r w:rsidRPr="0030452F">
        <w:rPr>
          <w:rFonts w:ascii="Times New Roman" w:hAnsi="Times New Roman" w:cs="Times New Roman"/>
          <w:color w:val="000000" w:themeColor="text1"/>
          <w:kern w:val="36"/>
          <w:sz w:val="28"/>
          <w:szCs w:val="28"/>
          <w:lang w:bidi="ar-DZ"/>
        </w:rPr>
        <w:t xml:space="preserve"> </w:t>
      </w:r>
      <w:r w:rsidRPr="0030452F">
        <w:rPr>
          <w:rFonts w:asciiTheme="minorBidi" w:hAnsiTheme="minorBidi" w:cstheme="minorBidi"/>
          <w:color w:val="000000" w:themeColor="text1"/>
          <w:kern w:val="36"/>
          <w:sz w:val="28"/>
          <w:szCs w:val="28"/>
          <w:lang w:bidi="ar-DZ"/>
        </w:rPr>
        <w:t>=</w:t>
      </w:r>
      <w:r w:rsidRPr="0030452F">
        <w:rPr>
          <w:rFonts w:ascii="Times New Roman" w:hAnsi="Times New Roman" w:cs="Times New Roman"/>
          <w:color w:val="000000" w:themeColor="text1"/>
          <w:kern w:val="36"/>
          <w:sz w:val="28"/>
          <w:szCs w:val="28"/>
          <w:rtl/>
          <w:lang w:bidi="ar-DZ"/>
        </w:rPr>
        <w:t xml:space="preserve"> </w:t>
      </w:r>
      <w:r w:rsidRPr="0030452F">
        <w:rPr>
          <w:rFonts w:ascii="Times New Roman" w:hAnsi="Times New Roman" w:cs="Times New Roman" w:hint="cs"/>
          <w:color w:val="000000" w:themeColor="text1"/>
          <w:kern w:val="36"/>
          <w:sz w:val="28"/>
          <w:szCs w:val="28"/>
          <w:rtl/>
          <w:lang w:bidi="ar-DZ"/>
        </w:rPr>
        <w:t xml:space="preserve"> و</w:t>
      </w:r>
      <w:r w:rsidR="00DB55F0" w:rsidRPr="0030452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</w:t>
      </w:r>
      <w:r w:rsidR="00F8788E" w:rsidRPr="00F8788E">
        <w:rPr>
          <w:rFonts w:asciiTheme="majorBidi" w:hAnsiTheme="majorBidi" w:cstheme="majorBidi"/>
          <w:color w:val="000000" w:themeColor="text1"/>
          <w:position w:val="-4"/>
          <w:sz w:val="28"/>
          <w:szCs w:val="28"/>
          <w:lang w:bidi="ar-DZ"/>
        </w:rPr>
        <w:object w:dxaOrig="2580" w:dyaOrig="420">
          <v:shape id="_x0000_i1060" type="#_x0000_t75" style="width:129pt;height:21.6pt" o:ole="">
            <v:imagedata r:id="rId75" o:title=""/>
          </v:shape>
          <o:OLEObject Type="Embed" ProgID="Equation.DSMT4" ShapeID="_x0000_i1060" DrawAspect="Content" ObjectID="_1610309932" r:id="rId76"/>
        </w:object>
      </w:r>
      <w:r w:rsidR="00DB55F0" w:rsidRPr="0030452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</w:t>
      </w:r>
      <w:r w:rsidRPr="0030452F">
        <w:rPr>
          <w:rFonts w:ascii="Times New Roman" w:hAnsi="Times New Roman" w:cs="Times New Roman" w:hint="cs"/>
          <w:color w:val="FF0000"/>
          <w:kern w:val="36"/>
          <w:sz w:val="28"/>
          <w:szCs w:val="28"/>
          <w:rtl/>
          <w:lang w:bidi="ar-DZ"/>
        </w:rPr>
        <w:t>(</w:t>
      </w:r>
      <w:r w:rsidR="00E01CE6">
        <w:rPr>
          <w:rFonts w:ascii="Times New Roman" w:hAnsi="Times New Roman" w:cs="Times New Roman" w:hint="cs"/>
          <w:color w:val="FF0000"/>
          <w:kern w:val="36"/>
          <w:sz w:val="28"/>
          <w:szCs w:val="28"/>
          <w:rtl/>
          <w:lang w:bidi="ar-DZ"/>
        </w:rPr>
        <w:t xml:space="preserve"> </w:t>
      </w:r>
      <w:r w:rsidR="0030452F" w:rsidRPr="0030452F">
        <w:rPr>
          <w:rFonts w:asciiTheme="majorBidi" w:hAnsiTheme="majorBidi" w:cstheme="majorBidi"/>
          <w:color w:val="FF0000"/>
          <w:sz w:val="28"/>
          <w:szCs w:val="28"/>
          <w:rtl/>
        </w:rPr>
        <w:t>مبرهنة</w:t>
      </w:r>
      <w:r w:rsidR="0030452F" w:rsidRPr="0030452F">
        <w:rPr>
          <w:rFonts w:asciiTheme="majorBidi" w:hAnsiTheme="majorBidi" w:cstheme="majorBidi" w:hint="cs"/>
          <w:snapToGrid w:val="0"/>
          <w:color w:val="FF0000"/>
          <w:sz w:val="28"/>
          <w:szCs w:val="28"/>
          <w:rtl/>
        </w:rPr>
        <w:t xml:space="preserve"> </w:t>
      </w:r>
      <w:r w:rsidR="0030452F" w:rsidRPr="0030452F">
        <w:rPr>
          <w:rFonts w:asciiTheme="majorBidi" w:hAnsiTheme="majorBidi" w:cstheme="majorBidi"/>
          <w:snapToGrid w:val="0"/>
          <w:color w:val="FF0000"/>
          <w:sz w:val="28"/>
          <w:szCs w:val="28"/>
          <w:rtl/>
        </w:rPr>
        <w:t xml:space="preserve"> فيـثاغورس</w:t>
      </w:r>
      <w:r w:rsidR="00E01CE6">
        <w:rPr>
          <w:rFonts w:asciiTheme="majorBidi" w:hAnsiTheme="majorBidi" w:cstheme="majorBidi" w:hint="cs"/>
          <w:snapToGrid w:val="0"/>
          <w:color w:val="FF0000"/>
          <w:sz w:val="28"/>
          <w:szCs w:val="28"/>
          <w:rtl/>
        </w:rPr>
        <w:t xml:space="preserve"> </w:t>
      </w:r>
      <w:r w:rsidRPr="0030452F">
        <w:rPr>
          <w:rFonts w:ascii="Times New Roman" w:hAnsi="Times New Roman" w:cs="Times New Roman" w:hint="cs"/>
          <w:color w:val="FF0000"/>
          <w:kern w:val="36"/>
          <w:sz w:val="28"/>
          <w:szCs w:val="28"/>
          <w:rtl/>
          <w:lang w:bidi="ar-DZ"/>
        </w:rPr>
        <w:t>)</w:t>
      </w:r>
    </w:p>
    <w:p w:rsidR="00365ED7" w:rsidRPr="005757CA" w:rsidRDefault="005757CA" w:rsidP="00F8788E">
      <w:pPr>
        <w:spacing w:after="0" w:line="240" w:lineRule="auto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5757CA">
        <w:rPr>
          <w:rFonts w:ascii="Times New Roman" w:hAnsi="Times New Roman" w:cs="Times New Roman"/>
          <w:noProof/>
          <w:color w:val="000000" w:themeColor="text1"/>
          <w:kern w:val="36"/>
          <w:sz w:val="28"/>
          <w:szCs w:val="28"/>
          <w:rtl/>
          <w:lang w:eastAsia="fr-FR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5D8E47AA" wp14:editId="36602365">
                <wp:simplePos x="0" y="0"/>
                <wp:positionH relativeFrom="column">
                  <wp:posOffset>4369625</wp:posOffset>
                </wp:positionH>
                <wp:positionV relativeFrom="paragraph">
                  <wp:posOffset>74930</wp:posOffset>
                </wp:positionV>
                <wp:extent cx="197485" cy="71755"/>
                <wp:effectExtent l="0" t="0" r="31115" b="23495"/>
                <wp:wrapNone/>
                <wp:docPr id="171" name="Groupe 1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7485" cy="71755"/>
                          <a:chOff x="5295" y="1520"/>
                          <a:chExt cx="348" cy="186"/>
                        </a:xfrm>
                      </wpg:grpSpPr>
                      <wps:wsp>
                        <wps:cNvPr id="172" name="Line 1356"/>
                        <wps:cNvCnPr/>
                        <wps:spPr bwMode="auto">
                          <a:xfrm flipH="1">
                            <a:off x="5295" y="1526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1357"/>
                        <wps:cNvCnPr/>
                        <wps:spPr bwMode="auto">
                          <a:xfrm>
                            <a:off x="5463" y="152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90E324" id="Groupe 171" o:spid="_x0000_s1026" style="position:absolute;margin-left:344.05pt;margin-top:5.9pt;width:15.55pt;height:5.65pt;z-index:251657728" coordorigin="5295,1520" coordsize="348,1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">
                <o:lock v:ext="edit" aspectratio="t"/>
                <v:line id="Line 1356" o:spid="_x0000_s1027" style="position:absolute;flip:x;visibility:visible;mso-wrap-style:square" from="5295,1526" to="5475,1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" strokeweight="1.5pt"/>
                <v:line id="Line 1357" o:spid="_x0000_s1028" style="position:absolute;visibility:visible;mso-wrap-style:square" from="5463,1520" to="5643,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" strokeweight="1.5pt"/>
              </v:group>
            </w:pict>
          </mc:Fallback>
        </mc:AlternateContent>
      </w:r>
      <w:r w:rsidR="000142EF" w:rsidRPr="005757C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213A9CFB" wp14:editId="60A50101">
                <wp:simplePos x="0" y="0"/>
                <wp:positionH relativeFrom="column">
                  <wp:posOffset>2589530</wp:posOffset>
                </wp:positionH>
                <wp:positionV relativeFrom="paragraph">
                  <wp:posOffset>83185</wp:posOffset>
                </wp:positionV>
                <wp:extent cx="0" cy="1080000"/>
                <wp:effectExtent l="0" t="0" r="19050" b="25400"/>
                <wp:wrapNone/>
                <wp:docPr id="5" name="Connecteur droi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80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CD610B8" id="Connecteur droit 5" o:spid="_x0000_s1026" style="position:absolute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3.9pt,6.55pt" to="203.9pt,9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" strokecolor="black [3213]" strokeweight="1.5pt"/>
            </w:pict>
          </mc:Fallback>
        </mc:AlternateContent>
      </w:r>
      <w:r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</w:t>
      </w:r>
      <w:r w:rsidR="00F8788E" w:rsidRPr="005757CA">
        <w:rPr>
          <w:rFonts w:asciiTheme="majorBidi" w:hAnsiTheme="majorBidi" w:cstheme="majorBidi"/>
          <w:color w:val="000000" w:themeColor="text1"/>
          <w:position w:val="-8"/>
          <w:sz w:val="28"/>
          <w:szCs w:val="28"/>
          <w:lang w:bidi="ar-DZ"/>
        </w:rPr>
        <w:object w:dxaOrig="2840" w:dyaOrig="540">
          <v:shape id="_x0000_i1061" type="#_x0000_t75" style="width:141pt;height:27pt" o:ole="">
            <v:imagedata r:id="rId77" o:title=""/>
          </v:shape>
          <o:OLEObject Type="Embed" ProgID="Equation.DSMT4" ShapeID="_x0000_i1061" DrawAspect="Content" ObjectID="_1610309933" r:id="rId78"/>
        </w:object>
      </w:r>
      <w:r w:rsidR="00AB20D2"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                       </w:t>
      </w:r>
      <w:r w:rsidR="00057C05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D</w:t>
      </w:r>
      <w:r w:rsidR="00AB20D2" w:rsidRPr="005757CA">
        <w:rPr>
          <w:rFonts w:asciiTheme="majorBidi" w:hAnsiTheme="majorBidi" w:cstheme="majorBidi"/>
          <w:color w:val="000000" w:themeColor="text1"/>
          <w:sz w:val="16"/>
          <w:szCs w:val="16"/>
          <w:lang w:bidi="ar-DZ"/>
        </w:rPr>
        <w:t xml:space="preserve"> </w:t>
      </w:r>
      <w:r w:rsidR="00057C05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E</w:t>
      </w:r>
      <w:r w:rsidR="00AB20D2"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="00AB20D2" w:rsidRPr="005757CA">
        <w:rPr>
          <w:rFonts w:asciiTheme="minorBidi" w:hAnsiTheme="minorBidi" w:cstheme="minorBidi"/>
          <w:color w:val="000000" w:themeColor="text1"/>
          <w:sz w:val="28"/>
          <w:szCs w:val="28"/>
          <w:lang w:bidi="ar-DZ"/>
        </w:rPr>
        <w:t>=</w:t>
      </w:r>
      <w:r w:rsidR="00AB20D2"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="00057C05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A</w:t>
      </w:r>
      <w:r w:rsidR="00AB20D2" w:rsidRPr="005757CA">
        <w:rPr>
          <w:rFonts w:asciiTheme="majorBidi" w:hAnsiTheme="majorBidi" w:cstheme="majorBidi"/>
          <w:color w:val="000000" w:themeColor="text1"/>
          <w:sz w:val="16"/>
          <w:szCs w:val="16"/>
          <w:lang w:bidi="ar-DZ"/>
        </w:rPr>
        <w:t xml:space="preserve"> </w:t>
      </w:r>
      <w:r w:rsidR="00057C05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E</w:t>
      </w:r>
      <w:r w:rsidR="00BC67C2"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="00BC67C2" w:rsidRPr="005757CA">
        <w:rPr>
          <w:rFonts w:asciiTheme="minorBidi" w:hAnsiTheme="minorBidi" w:cstheme="minorBidi"/>
          <w:b/>
          <w:bCs/>
          <w:color w:val="000000" w:themeColor="text1"/>
          <w:sz w:val="28"/>
          <w:szCs w:val="28"/>
          <w:lang w:bidi="ar-DZ"/>
        </w:rPr>
        <w:t>×</w:t>
      </w:r>
      <w:r w:rsidR="00AB20D2"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="00057C05">
        <w:rPr>
          <w:rFonts w:ascii="Times New Roman" w:hAnsi="Times New Roman" w:cs="Times New Roman"/>
          <w:i/>
          <w:iCs/>
          <w:color w:val="000000"/>
          <w:kern w:val="36"/>
          <w:sz w:val="28"/>
          <w:szCs w:val="28"/>
          <w:lang w:bidi="ar-DZ"/>
        </w:rPr>
        <w:t>s</w:t>
      </w:r>
      <w:r w:rsidR="00057C05" w:rsidRPr="0073593A">
        <w:rPr>
          <w:rFonts w:ascii="Times New Roman" w:hAnsi="Times New Roman" w:cs="Times New Roman"/>
          <w:i/>
          <w:iCs/>
          <w:color w:val="000000"/>
          <w:kern w:val="36"/>
          <w:sz w:val="16"/>
          <w:szCs w:val="16"/>
          <w:lang w:bidi="ar-DZ"/>
        </w:rPr>
        <w:t xml:space="preserve"> </w:t>
      </w:r>
      <w:r w:rsidR="00057C05">
        <w:rPr>
          <w:rFonts w:ascii="Times New Roman" w:hAnsi="Times New Roman" w:cs="Times New Roman"/>
          <w:i/>
          <w:iCs/>
          <w:color w:val="000000"/>
          <w:kern w:val="36"/>
          <w:sz w:val="28"/>
          <w:szCs w:val="28"/>
          <w:lang w:bidi="ar-DZ"/>
        </w:rPr>
        <w:t>i</w:t>
      </w:r>
      <w:r w:rsidR="00057C05" w:rsidRPr="0073593A">
        <w:rPr>
          <w:rFonts w:ascii="Times New Roman" w:hAnsi="Times New Roman" w:cs="Times New Roman"/>
          <w:i/>
          <w:iCs/>
          <w:color w:val="000000"/>
          <w:kern w:val="36"/>
          <w:sz w:val="16"/>
          <w:szCs w:val="16"/>
          <w:lang w:bidi="ar-DZ"/>
        </w:rPr>
        <w:t xml:space="preserve"> </w:t>
      </w:r>
      <w:proofErr w:type="gramStart"/>
      <w:r w:rsidR="00057C05">
        <w:rPr>
          <w:rFonts w:ascii="Times New Roman" w:hAnsi="Times New Roman" w:cs="Times New Roman"/>
          <w:i/>
          <w:iCs/>
          <w:color w:val="000000"/>
          <w:kern w:val="36"/>
          <w:sz w:val="28"/>
          <w:szCs w:val="28"/>
          <w:lang w:bidi="ar-DZ"/>
        </w:rPr>
        <w:t>n</w:t>
      </w:r>
      <w:r w:rsidR="00057C05" w:rsidRPr="0073593A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 xml:space="preserve">  </w:t>
      </w:r>
      <w:r w:rsidR="00057C05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D</w:t>
      </w:r>
      <w:proofErr w:type="gramEnd"/>
      <w:r w:rsidR="00057C05" w:rsidRPr="0073593A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 w:rsidR="00057C05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A</w:t>
      </w:r>
      <w:r w:rsidR="00057C05" w:rsidRPr="0073593A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 w:rsidR="00057C05"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E</w:t>
      </w:r>
    </w:p>
    <w:p w:rsidR="00BC67C2" w:rsidRPr="005757CA" w:rsidRDefault="005757CA" w:rsidP="00F8788E">
      <w:pPr>
        <w:spacing w:after="0" w:line="240" w:lineRule="auto"/>
        <w:rPr>
          <w:rFonts w:ascii="Times New Roman" w:hAnsi="Times New Roman" w:cs="Times New Roman"/>
          <w:color w:val="000000" w:themeColor="text1"/>
          <w:kern w:val="36"/>
          <w:sz w:val="28"/>
          <w:szCs w:val="28"/>
          <w:lang w:bidi="ar-DZ"/>
        </w:rPr>
      </w:pPr>
      <w:r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</w:t>
      </w:r>
      <w:r w:rsidR="00F8788E" w:rsidRPr="005757CA">
        <w:rPr>
          <w:rFonts w:asciiTheme="majorBidi" w:hAnsiTheme="majorBidi" w:cstheme="majorBidi"/>
          <w:color w:val="000000" w:themeColor="text1"/>
          <w:position w:val="-8"/>
          <w:sz w:val="28"/>
          <w:szCs w:val="28"/>
          <w:lang w:bidi="ar-DZ"/>
        </w:rPr>
        <w:object w:dxaOrig="2780" w:dyaOrig="440">
          <v:shape id="_x0000_i1062" type="#_x0000_t75" style="width:138.6pt;height:22.2pt" o:ole="">
            <v:imagedata r:id="rId79" o:title=""/>
          </v:shape>
          <o:OLEObject Type="Embed" ProgID="Equation.DSMT4" ShapeID="_x0000_i1062" DrawAspect="Content" ObjectID="_1610309934" r:id="rId80"/>
        </w:object>
      </w:r>
      <w:r w:rsidR="00BC67C2"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            </w:t>
      </w:r>
      <w:r w:rsidR="000142EF"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="00BC67C2"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         </w:t>
      </w:r>
      <w:r w:rsidR="00057C05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D</w:t>
      </w:r>
      <w:r w:rsidR="00BC67C2" w:rsidRPr="005757CA">
        <w:rPr>
          <w:rFonts w:asciiTheme="majorBidi" w:hAnsiTheme="majorBidi" w:cstheme="majorBidi"/>
          <w:color w:val="000000" w:themeColor="text1"/>
          <w:sz w:val="16"/>
          <w:szCs w:val="16"/>
          <w:lang w:bidi="ar-DZ"/>
        </w:rPr>
        <w:t xml:space="preserve"> </w:t>
      </w:r>
      <w:r w:rsidR="00057C05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E</w:t>
      </w:r>
      <w:r w:rsidR="00BC67C2"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="00BC67C2" w:rsidRPr="005757CA">
        <w:rPr>
          <w:rFonts w:asciiTheme="minorBidi" w:hAnsiTheme="minorBidi" w:cstheme="minorBidi"/>
          <w:color w:val="000000" w:themeColor="text1"/>
          <w:sz w:val="28"/>
          <w:szCs w:val="28"/>
          <w:lang w:bidi="ar-DZ"/>
        </w:rPr>
        <w:t>=</w:t>
      </w:r>
      <w:r w:rsidR="00BC67C2"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="00BC67C2" w:rsidRPr="005757CA">
        <w:rPr>
          <w:rFonts w:ascii="Times New Roman" w:hAnsi="Times New Roman" w:cs="Times New Roman"/>
          <w:color w:val="000000" w:themeColor="text1"/>
          <w:kern w:val="36"/>
          <w:sz w:val="28"/>
          <w:szCs w:val="28"/>
          <w:lang w:bidi="ar-DZ"/>
        </w:rPr>
        <w:t>1</w:t>
      </w:r>
      <w:r w:rsidR="00BC67C2" w:rsidRPr="005757CA">
        <w:rPr>
          <w:rFonts w:ascii="Times New Roman" w:hAnsi="Times New Roman" w:cs="Times New Roman"/>
          <w:color w:val="000000" w:themeColor="text1"/>
          <w:kern w:val="36"/>
          <w:sz w:val="16"/>
          <w:szCs w:val="16"/>
          <w:lang w:bidi="ar-DZ"/>
        </w:rPr>
        <w:t xml:space="preserve"> </w:t>
      </w:r>
      <w:r w:rsidR="00057C05">
        <w:rPr>
          <w:rFonts w:ascii="Times New Roman" w:hAnsi="Times New Roman" w:cs="Times New Roman"/>
          <w:color w:val="000000" w:themeColor="text1"/>
          <w:kern w:val="36"/>
          <w:sz w:val="28"/>
          <w:szCs w:val="28"/>
          <w:lang w:bidi="ar-DZ"/>
        </w:rPr>
        <w:t>8</w:t>
      </w:r>
      <w:r w:rsidR="00BC67C2"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="00BC67C2" w:rsidRPr="005757CA">
        <w:rPr>
          <w:rFonts w:asciiTheme="minorBidi" w:hAnsiTheme="minorBidi" w:cstheme="minorBidi"/>
          <w:b/>
          <w:bCs/>
          <w:color w:val="000000" w:themeColor="text1"/>
          <w:sz w:val="28"/>
          <w:szCs w:val="28"/>
          <w:lang w:bidi="ar-DZ"/>
        </w:rPr>
        <w:t>×</w:t>
      </w:r>
      <w:r w:rsidR="00BC67C2"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="00057C05" w:rsidRPr="005757CA">
        <w:rPr>
          <w:rFonts w:ascii="Times New Roman" w:hAnsi="Times New Roman" w:cs="Times New Roman"/>
          <w:color w:val="000000" w:themeColor="text1"/>
          <w:kern w:val="36"/>
          <w:position w:val="-28"/>
          <w:sz w:val="28"/>
          <w:szCs w:val="28"/>
          <w:lang w:bidi="ar-DZ"/>
        </w:rPr>
        <w:object w:dxaOrig="460" w:dyaOrig="720">
          <v:shape id="_x0000_i1063" type="#_x0000_t75" style="width:23.4pt;height:36.6pt" o:ole="">
            <v:imagedata r:id="rId81" o:title=""/>
          </v:shape>
          <o:OLEObject Type="Embed" ProgID="Equation.DSMT4" ShapeID="_x0000_i1063" DrawAspect="Content" ObjectID="_1610309935" r:id="rId82"/>
        </w:object>
      </w:r>
    </w:p>
    <w:p w:rsidR="00AB2BA9" w:rsidRDefault="005757CA" w:rsidP="00F8788E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</w:t>
      </w:r>
      <w:r w:rsidR="00F8788E" w:rsidRPr="005757CA">
        <w:rPr>
          <w:rFonts w:asciiTheme="majorBidi" w:hAnsiTheme="majorBidi" w:cstheme="majorBidi"/>
          <w:color w:val="000000" w:themeColor="text1"/>
          <w:position w:val="-8"/>
          <w:sz w:val="28"/>
          <w:szCs w:val="28"/>
          <w:lang w:bidi="ar-DZ"/>
        </w:rPr>
        <w:object w:dxaOrig="2860" w:dyaOrig="440">
          <v:shape id="_x0000_i1064" type="#_x0000_t75" style="width:142.2pt;height:22.2pt" o:ole="">
            <v:imagedata r:id="rId83" o:title=""/>
          </v:shape>
          <o:OLEObject Type="Embed" ProgID="Equation.DSMT4" ShapeID="_x0000_i1064" DrawAspect="Content" ObjectID="_1610309936" r:id="rId84"/>
        </w:object>
      </w:r>
      <w:r w:rsidR="00BC67C2"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        </w:t>
      </w:r>
      <w:r w:rsidR="00F8788E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</w:t>
      </w:r>
      <w:r w:rsidR="00BC67C2"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           </w:t>
      </w:r>
      <w:r w:rsidR="00F8788E">
        <w:rPr>
          <w:rFonts w:asciiTheme="majorBidi" w:hAnsiTheme="majorBidi" w:cstheme="majorBidi"/>
          <w:color w:val="000000"/>
          <w:sz w:val="28"/>
          <w:szCs w:val="28"/>
          <w:lang w:bidi="ar-DZ"/>
        </w:rPr>
        <w:t>D</w:t>
      </w:r>
      <w:r w:rsidR="00BC67C2" w:rsidRPr="00AB20D2">
        <w:rPr>
          <w:rFonts w:asciiTheme="majorBidi" w:hAnsiTheme="majorBidi" w:cstheme="majorBidi"/>
          <w:color w:val="000000"/>
          <w:sz w:val="16"/>
          <w:szCs w:val="16"/>
          <w:lang w:bidi="ar-DZ"/>
        </w:rPr>
        <w:t xml:space="preserve"> </w:t>
      </w:r>
      <w:r w:rsidR="00F8788E">
        <w:rPr>
          <w:rFonts w:asciiTheme="majorBidi" w:hAnsiTheme="majorBidi" w:cstheme="majorBidi"/>
          <w:color w:val="000000"/>
          <w:sz w:val="28"/>
          <w:szCs w:val="28"/>
          <w:lang w:bidi="ar-DZ"/>
        </w:rPr>
        <w:t>E</w:t>
      </w:r>
      <w:r w:rsidR="00BC67C2"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 </w:t>
      </w:r>
      <w:r w:rsidR="00BC67C2" w:rsidRPr="00BC67C2">
        <w:rPr>
          <w:rFonts w:asciiTheme="minorBidi" w:hAnsiTheme="minorBidi" w:cstheme="minorBidi"/>
          <w:color w:val="000000"/>
          <w:sz w:val="28"/>
          <w:szCs w:val="28"/>
          <w:lang w:bidi="ar-DZ"/>
        </w:rPr>
        <w:t>=</w:t>
      </w:r>
      <w:r w:rsidR="00BC67C2"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 </w:t>
      </w:r>
      <w:r w:rsidR="00057C05" w:rsidRPr="005757CA">
        <w:rPr>
          <w:rFonts w:ascii="Times New Roman" w:hAnsi="Times New Roman" w:cs="Times New Roman"/>
          <w:color w:val="000000" w:themeColor="text1"/>
          <w:kern w:val="36"/>
          <w:sz w:val="28"/>
          <w:szCs w:val="28"/>
          <w:lang w:bidi="ar-DZ"/>
        </w:rPr>
        <w:t>1</w:t>
      </w:r>
      <w:r w:rsidR="00057C05" w:rsidRPr="005757CA">
        <w:rPr>
          <w:rFonts w:ascii="Times New Roman" w:hAnsi="Times New Roman" w:cs="Times New Roman"/>
          <w:color w:val="000000" w:themeColor="text1"/>
          <w:kern w:val="36"/>
          <w:sz w:val="16"/>
          <w:szCs w:val="16"/>
          <w:lang w:bidi="ar-DZ"/>
        </w:rPr>
        <w:t xml:space="preserve"> </w:t>
      </w:r>
      <w:r w:rsidR="00057C05">
        <w:rPr>
          <w:rFonts w:ascii="Times New Roman" w:hAnsi="Times New Roman" w:cs="Times New Roman"/>
          <w:color w:val="000000" w:themeColor="text1"/>
          <w:kern w:val="36"/>
          <w:sz w:val="28"/>
          <w:szCs w:val="28"/>
          <w:lang w:bidi="ar-DZ"/>
        </w:rPr>
        <w:t>5</w:t>
      </w:r>
    </w:p>
    <w:p w:rsidR="003F66BB" w:rsidRDefault="003F66BB" w:rsidP="00AB2BA9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</w:p>
    <w:p w:rsidR="00AB2BA9" w:rsidRPr="00CB1F27" w:rsidRDefault="00AB2BA9" w:rsidP="00AB2BA9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rtl/>
          <w:lang w:eastAsia="fr-FR"/>
        </w:rPr>
        <w:lastRenderedPageBreak/>
        <mc:AlternateContent>
          <mc:Choice Requires="wpg">
            <w:drawing>
              <wp:anchor distT="0" distB="0" distL="114300" distR="114300" simplePos="0" relativeHeight="251683328" behindDoc="0" locked="0" layoutInCell="1" allowOverlap="1" wp14:anchorId="55EE84C7" wp14:editId="3A68BB55">
                <wp:simplePos x="0" y="0"/>
                <wp:positionH relativeFrom="column">
                  <wp:posOffset>-5394960</wp:posOffset>
                </wp:positionH>
                <wp:positionV relativeFrom="paragraph">
                  <wp:posOffset>-208280</wp:posOffset>
                </wp:positionV>
                <wp:extent cx="6962140" cy="360045"/>
                <wp:effectExtent l="0" t="0" r="10160" b="20955"/>
                <wp:wrapNone/>
                <wp:docPr id="13" name="Grou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62140" cy="360045"/>
                          <a:chOff x="278" y="239"/>
                          <a:chExt cx="10964" cy="567"/>
                        </a:xfrm>
                      </wpg:grpSpPr>
                      <wps:wsp>
                        <wps:cNvPr id="14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278" y="239"/>
                            <a:ext cx="680" cy="567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B2BA9" w:rsidRPr="00244B60" w:rsidRDefault="00AB2BA9" w:rsidP="00AB2BA9">
                              <w:pPr>
                                <w:bidi/>
                                <w:jc w:val="center"/>
                                <w:rPr>
                                  <w:rFonts w:ascii="Tahoma" w:hAnsi="Tahoma" w:cs="Andalus"/>
                                  <w:b/>
                                  <w:bCs/>
                                  <w:color w:val="FF0000"/>
                                  <w:sz w:val="36"/>
                                  <w:szCs w:val="36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ascii="Tahoma" w:hAnsi="Tahoma" w:cs="Andalus" w:hint="cs"/>
                                  <w:b/>
                                  <w:bCs/>
                                  <w:color w:val="FF0000"/>
                                  <w:sz w:val="36"/>
                                  <w:szCs w:val="36"/>
                                  <w:rtl/>
                                  <w:lang w:bidi="ar-DZ"/>
                                </w:rPr>
                                <w:t>ب</w:t>
                              </w:r>
                            </w:p>
                            <w:p w:rsidR="00AB2BA9" w:rsidRPr="00244B60" w:rsidRDefault="00AB2BA9" w:rsidP="00AB2BA9">
                              <w:pPr>
                                <w:rPr>
                                  <w:szCs w:val="32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5573" y="239"/>
                            <a:ext cx="5669" cy="5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B2BA9" w:rsidRPr="005D3F03" w:rsidRDefault="00AB2BA9" w:rsidP="00AB2BA9">
                              <w:pPr>
                                <w:bidi/>
                                <w:jc w:val="center"/>
                                <w:rPr>
                                  <w:rFonts w:ascii="Times New Roman" w:hAnsi="Times New Roman" w:cs="Times New Roman"/>
                                  <w:color w:val="FF0000"/>
                                  <w:sz w:val="32"/>
                                  <w:szCs w:val="32"/>
                                  <w:lang w:bidi="ar-DZ"/>
                                </w:rPr>
                              </w:pPr>
                              <w:proofErr w:type="gramStart"/>
                              <w:r w:rsidRPr="005D3F03">
                                <w:rPr>
                                  <w:rFonts w:ascii="Times New Roman" w:hAnsi="Times New Roman" w:cs="Times New Roman"/>
                                  <w:color w:val="FF0000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  <w:t xml:space="preserve">تـصـحــيـــح  </w:t>
                              </w:r>
                              <w:r w:rsidRPr="005D3F03">
                                <w:rPr>
                                  <w:rFonts w:ascii="Times New Roman" w:hAnsi="Times New Roman" w:cs="Times New Roman"/>
                                  <w:color w:val="FF0000"/>
                                  <w:sz w:val="32"/>
                                  <w:szCs w:val="32"/>
                                  <w:rtl/>
                                </w:rPr>
                                <w:t>الـفـرض</w:t>
                              </w:r>
                              <w:proofErr w:type="gramEnd"/>
                              <w:r w:rsidRPr="005D3F03">
                                <w:rPr>
                                  <w:rFonts w:ascii="Times New Roman" w:hAnsi="Times New Roman" w:cs="Times New Roman"/>
                                  <w:color w:val="FF0000"/>
                                  <w:sz w:val="32"/>
                                  <w:szCs w:val="32"/>
                                  <w:rtl/>
                                </w:rPr>
                                <w:t xml:space="preserve">  الـمـحـروس</w:t>
                              </w:r>
                              <w:r w:rsidRPr="005D3F03">
                                <w:rPr>
                                  <w:rFonts w:ascii="Times New Roman" w:hAnsi="Times New Roman" w:cs="Times New Roman"/>
                                  <w:color w:val="FF0000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  <w:t xml:space="preserve">  رقـــم  </w:t>
                              </w:r>
                              <w:r w:rsidR="00375223">
                                <w:rPr>
                                  <w:rFonts w:ascii="Times New Roman" w:hAnsi="Times New Roman" w:cs="Times New Roman" w:hint="cs"/>
                                  <w:color w:val="FF0000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  <w:t>2</w:t>
                              </w:r>
                            </w:p>
                            <w:p w:rsidR="00AB2BA9" w:rsidRPr="005D3F03" w:rsidRDefault="00AB2BA9" w:rsidP="00AB2BA9">
                              <w:pPr>
                                <w:rPr>
                                  <w:szCs w:val="32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36000" rIns="3600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EE84C7" id="Groupe 13" o:spid="_x0000_s1101" style="position:absolute;left:0;text-align:left;margin-left:-424.8pt;margin-top:-16.4pt;width:548.2pt;height:28.35pt;z-index:251683328" coordorigin="278,239" coordsize="10964,5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">
                <v:shape id="Text Box 46" o:spid="_x0000_s1102" type="#_x0000_t202" style="position:absolute;left:278;top:239;width:680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" filled="f" strokecolor="blue" strokeweight="1.5pt">
                  <v:textbox inset="0,0,0,0">
                    <w:txbxContent>
                      <w:p w:rsidR="00AB2BA9" w:rsidRPr="00244B60" w:rsidRDefault="00AB2BA9" w:rsidP="00AB2BA9">
                        <w:pPr>
                          <w:bidi/>
                          <w:jc w:val="center"/>
                          <w:rPr>
                            <w:rFonts w:ascii="Tahoma" w:hAnsi="Tahoma" w:cs="Andalus"/>
                            <w:b/>
                            <w:bCs/>
                            <w:color w:val="FF0000"/>
                            <w:sz w:val="36"/>
                            <w:szCs w:val="36"/>
                            <w:rtl/>
                            <w:lang w:bidi="ar-DZ"/>
                          </w:rPr>
                        </w:pPr>
                        <w:r>
                          <w:rPr>
                            <w:rFonts w:ascii="Tahoma" w:hAnsi="Tahoma" w:cs="Andalus" w:hint="cs"/>
                            <w:b/>
                            <w:bCs/>
                            <w:color w:val="FF0000"/>
                            <w:sz w:val="36"/>
                            <w:szCs w:val="36"/>
                            <w:rtl/>
                            <w:lang w:bidi="ar-DZ"/>
                          </w:rPr>
                          <w:t>ب</w:t>
                        </w:r>
                      </w:p>
                      <w:p w:rsidR="00AB2BA9" w:rsidRPr="00244B60" w:rsidRDefault="00AB2BA9" w:rsidP="00AB2BA9">
                        <w:pPr>
                          <w:rPr>
                            <w:szCs w:val="32"/>
                          </w:rPr>
                        </w:pPr>
                      </w:p>
                    </w:txbxContent>
                  </v:textbox>
                </v:shape>
                <v:shape id="Text Box 47" o:spid="_x0000_s1103" type="#_x0000_t202" style="position:absolute;left:5573;top:239;width:5669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" strokecolor="blue" strokeweight="1.5pt">
                  <v:textbox inset="0,1mm,1mm,0">
                    <w:txbxContent>
                      <w:p w:rsidR="00AB2BA9" w:rsidRPr="005D3F03" w:rsidRDefault="00AB2BA9" w:rsidP="00AB2BA9">
                        <w:pPr>
                          <w:bidi/>
                          <w:jc w:val="center"/>
                          <w:rPr>
                            <w:rFonts w:ascii="Times New Roman" w:hAnsi="Times New Roman" w:cs="Times New Roman"/>
                            <w:color w:val="FF0000"/>
                            <w:sz w:val="32"/>
                            <w:szCs w:val="32"/>
                            <w:lang w:bidi="ar-DZ"/>
                          </w:rPr>
                        </w:pPr>
                        <w:proofErr w:type="gramStart"/>
                        <w:r w:rsidRPr="005D3F03">
                          <w:rPr>
                            <w:rFonts w:ascii="Times New Roman" w:hAnsi="Times New Roman" w:cs="Times New Roman"/>
                            <w:color w:val="FF0000"/>
                            <w:sz w:val="32"/>
                            <w:szCs w:val="32"/>
                            <w:rtl/>
                            <w:lang w:bidi="ar-DZ"/>
                          </w:rPr>
                          <w:t xml:space="preserve">تـصـحــيـــح  </w:t>
                        </w:r>
                        <w:r w:rsidRPr="005D3F03">
                          <w:rPr>
                            <w:rFonts w:ascii="Times New Roman" w:hAnsi="Times New Roman" w:cs="Times New Roman"/>
                            <w:color w:val="FF0000"/>
                            <w:sz w:val="32"/>
                            <w:szCs w:val="32"/>
                            <w:rtl/>
                          </w:rPr>
                          <w:t>الـفـرض</w:t>
                        </w:r>
                        <w:proofErr w:type="gramEnd"/>
                        <w:r w:rsidRPr="005D3F03">
                          <w:rPr>
                            <w:rFonts w:ascii="Times New Roman" w:hAnsi="Times New Roman" w:cs="Times New Roman"/>
                            <w:color w:val="FF0000"/>
                            <w:sz w:val="32"/>
                            <w:szCs w:val="32"/>
                            <w:rtl/>
                          </w:rPr>
                          <w:t xml:space="preserve">  الـمـحـروس</w:t>
                        </w:r>
                        <w:r w:rsidRPr="005D3F03">
                          <w:rPr>
                            <w:rFonts w:ascii="Times New Roman" w:hAnsi="Times New Roman" w:cs="Times New Roman"/>
                            <w:color w:val="FF0000"/>
                            <w:sz w:val="32"/>
                            <w:szCs w:val="32"/>
                            <w:rtl/>
                            <w:lang w:bidi="ar-DZ"/>
                          </w:rPr>
                          <w:t xml:space="preserve">  رقـــم  </w:t>
                        </w:r>
                        <w:r w:rsidR="00375223">
                          <w:rPr>
                            <w:rFonts w:ascii="Times New Roman" w:hAnsi="Times New Roman" w:cs="Times New Roman" w:hint="cs"/>
                            <w:color w:val="FF0000"/>
                            <w:sz w:val="32"/>
                            <w:szCs w:val="32"/>
                            <w:rtl/>
                            <w:lang w:bidi="ar-DZ"/>
                          </w:rPr>
                          <w:t>2</w:t>
                        </w:r>
                      </w:p>
                      <w:p w:rsidR="00AB2BA9" w:rsidRPr="005D3F03" w:rsidRDefault="00AB2BA9" w:rsidP="00AB2BA9">
                        <w:pPr>
                          <w:rPr>
                            <w:szCs w:val="32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color w:val="000000"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5EE77B14" wp14:editId="716987E1">
                <wp:simplePos x="0" y="0"/>
                <wp:positionH relativeFrom="column">
                  <wp:posOffset>-213170</wp:posOffset>
                </wp:positionH>
                <wp:positionV relativeFrom="paragraph">
                  <wp:posOffset>-137160</wp:posOffset>
                </wp:positionV>
                <wp:extent cx="0" cy="7127875"/>
                <wp:effectExtent l="0" t="0" r="19050" b="15875"/>
                <wp:wrapNone/>
                <wp:docPr id="16" name="AutoShape 18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12787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7C57B1" id="AutoShape 1875" o:spid="_x0000_s1026" type="#_x0000_t32" style="position:absolute;margin-left:-16.8pt;margin-top:-10.8pt;width:0;height:561.25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" strokecolor="black [3213]" strokeweight="1.5pt"/>
            </w:pict>
          </mc:Fallback>
        </mc:AlternateContent>
      </w:r>
    </w:p>
    <w:p w:rsidR="00AB2BA9" w:rsidRPr="00D36682" w:rsidRDefault="00AB2BA9" w:rsidP="00AB2BA9">
      <w:pPr>
        <w:bidi/>
        <w:spacing w:after="0" w:line="240" w:lineRule="auto"/>
        <w:rPr>
          <w:rFonts w:ascii="Times New Roman" w:hAnsi="Times New Roman" w:cs="Times New Roman"/>
          <w:snapToGrid w:val="0"/>
          <w:color w:val="FF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proofErr w:type="gramStart"/>
      <w:r w:rsidRPr="00712D33">
        <w:rPr>
          <w:rFonts w:ascii="Times New Roman" w:hAnsi="Times New Roman" w:cs="Times New Roman" w:hint="cs"/>
          <w:b/>
          <w:bCs/>
          <w:color w:val="FF0000"/>
          <w:sz w:val="28"/>
          <w:szCs w:val="28"/>
          <w:u w:val="thick"/>
          <w:rtl/>
          <w:lang w:bidi="ar-DZ"/>
        </w:rPr>
        <w:t>الـتـمــريــن  1</w:t>
      </w:r>
      <w:proofErr w:type="gramEnd"/>
      <w:r>
        <w:rPr>
          <w:rFonts w:ascii="Times New Roman" w:hAnsi="Times New Roman" w:cs="Times New Roman" w:hint="cs"/>
          <w:b/>
          <w:bCs/>
          <w:color w:val="FF0000"/>
          <w:sz w:val="28"/>
          <w:szCs w:val="28"/>
          <w:rtl/>
          <w:lang w:bidi="ar-DZ"/>
        </w:rPr>
        <w:t xml:space="preserve"> :</w:t>
      </w:r>
    </w:p>
    <w:p w:rsidR="00AB2BA9" w:rsidRPr="00D36682" w:rsidRDefault="00AB2BA9" w:rsidP="00AB2BA9">
      <w:pPr>
        <w:bidi/>
        <w:spacing w:after="0" w:line="240" w:lineRule="auto"/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</w:pP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gram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1 )</w:t>
      </w:r>
      <w:proofErr w:type="gramEnd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spell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كـتـا</w:t>
      </w:r>
      <w:proofErr w:type="spellEnd"/>
      <w:r w:rsidRPr="00D36682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بــة</w:t>
      </w:r>
      <w:proofErr w:type="spellEnd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</w:t>
      </w:r>
      <w:r w:rsidRPr="00D36682">
        <w:rPr>
          <w:rFonts w:ascii="Times New Roman" w:hAnsi="Times New Roman" w:cs="Times New Roman"/>
          <w:color w:val="008000"/>
          <w:sz w:val="28"/>
          <w:szCs w:val="28"/>
          <w:lang w:bidi="ar-DZ"/>
        </w:rPr>
        <w:t>S</w:t>
      </w: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مـسـا</w:t>
      </w:r>
      <w:r w:rsidRPr="00D36682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حـة</w:t>
      </w:r>
      <w:proofErr w:type="spellEnd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الــمـــربـــــع  بـد</w:t>
      </w:r>
      <w:r w:rsidRPr="00D36682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لا</w:t>
      </w:r>
      <w:r w:rsidRPr="00D36682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لــة</w:t>
      </w:r>
      <w:proofErr w:type="spellEnd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</w:t>
      </w:r>
      <w:r w:rsidRPr="00D36682">
        <w:rPr>
          <w:rFonts w:ascii="Times New Roman" w:hAnsi="Times New Roman" w:cs="Times New Roman"/>
          <w:i/>
          <w:iCs/>
          <w:color w:val="008000"/>
          <w:sz w:val="28"/>
          <w:szCs w:val="28"/>
          <w:lang w:bidi="ar-DZ"/>
        </w:rPr>
        <w:t>x</w:t>
      </w: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:</w:t>
      </w:r>
    </w:p>
    <w:p w:rsidR="00AB2BA9" w:rsidRDefault="00AB2BA9" w:rsidP="00AB2BA9">
      <w:pPr>
        <w:spacing w:after="0" w:line="240" w:lineRule="auto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 S </w:t>
      </w:r>
      <w:r>
        <w:rPr>
          <w:rFonts w:asciiTheme="minorBidi" w:hAnsiTheme="minorBidi" w:cstheme="minorBidi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bidi="ar-DZ"/>
        </w:rPr>
        <w:t xml:space="preserve">( </w:t>
      </w:r>
      <w:r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proofErr w:type="gramEnd"/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DZ"/>
        </w:rPr>
        <w:t>+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 xml:space="preserve">1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) </w:t>
      </w:r>
      <w:r w:rsidRPr="00421B0A">
        <w:rPr>
          <w:rFonts w:ascii="Times New Roman" w:hAnsi="Times New Roman" w:cs="Times New Roman"/>
          <w:b/>
          <w:bCs/>
          <w:sz w:val="36"/>
          <w:szCs w:val="36"/>
          <w:vertAlign w:val="superscript"/>
          <w:lang w:bidi="ar-DZ"/>
        </w:rPr>
        <w:t>2</w:t>
      </w:r>
    </w:p>
    <w:p w:rsidR="00AB2BA9" w:rsidRPr="00D36682" w:rsidRDefault="00AB2BA9" w:rsidP="00AB2BA9">
      <w:pPr>
        <w:bidi/>
        <w:spacing w:after="0" w:line="240" w:lineRule="auto"/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</w:pP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gram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2 )</w:t>
      </w:r>
      <w:proofErr w:type="gramEnd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spell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كـتـا</w:t>
      </w:r>
      <w:proofErr w:type="spellEnd"/>
      <w:r w:rsidRPr="00D36682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بــة</w:t>
      </w:r>
      <w:proofErr w:type="spellEnd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</w:t>
      </w:r>
      <w:r w:rsidRPr="00D36682">
        <w:rPr>
          <w:rFonts w:ascii="Times New Roman" w:hAnsi="Times New Roman" w:cs="Times New Roman"/>
          <w:color w:val="008000"/>
          <w:sz w:val="28"/>
          <w:szCs w:val="28"/>
          <w:lang w:bidi="ar-DZ"/>
        </w:rPr>
        <w:t>R</w:t>
      </w: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مـسـا</w:t>
      </w:r>
      <w:r w:rsidRPr="00D36682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حـة</w:t>
      </w:r>
      <w:proofErr w:type="spellEnd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الـمـسـتـ</w:t>
      </w:r>
      <w:bookmarkStart w:id="0" w:name="_GoBack"/>
      <w:bookmarkEnd w:id="0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طـيـل  بـد</w:t>
      </w:r>
      <w:r w:rsidRPr="00D36682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لا</w:t>
      </w:r>
      <w:r w:rsidRPr="00D36682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لــة</w:t>
      </w:r>
      <w:proofErr w:type="spellEnd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</w:t>
      </w:r>
      <w:r w:rsidRPr="00D36682">
        <w:rPr>
          <w:rFonts w:ascii="Times New Roman" w:hAnsi="Times New Roman" w:cs="Times New Roman"/>
          <w:i/>
          <w:iCs/>
          <w:color w:val="008000"/>
          <w:sz w:val="28"/>
          <w:szCs w:val="28"/>
          <w:lang w:bidi="ar-DZ"/>
        </w:rPr>
        <w:t>x</w:t>
      </w: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:</w:t>
      </w:r>
    </w:p>
    <w:p w:rsidR="00AB2BA9" w:rsidRDefault="00AB2BA9" w:rsidP="00AB2BA9">
      <w:pPr>
        <w:spacing w:after="0" w:line="240" w:lineRule="auto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 R </w:t>
      </w:r>
      <w:r>
        <w:rPr>
          <w:rFonts w:asciiTheme="minorBidi" w:hAnsiTheme="minorBidi" w:cstheme="minorBidi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bidi="ar-DZ"/>
        </w:rPr>
        <w:t xml:space="preserve">( </w:t>
      </w:r>
      <w:r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proofErr w:type="gramEnd"/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Pr="00097502">
        <w:rPr>
          <w:rFonts w:asciiTheme="minorBidi" w:hAnsiTheme="minorBidi" w:cstheme="minorBidi"/>
          <w:sz w:val="28"/>
          <w:szCs w:val="28"/>
          <w:lang w:bidi="ar-DZ"/>
        </w:rPr>
        <w:t>–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) ( </w:t>
      </w:r>
      <w:r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DZ"/>
        </w:rPr>
        <w:t>+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 xml:space="preserve">4 </w:t>
      </w:r>
      <w:r>
        <w:rPr>
          <w:rFonts w:ascii="Times New Roman" w:hAnsi="Times New Roman" w:cs="Times New Roman"/>
          <w:sz w:val="28"/>
          <w:szCs w:val="28"/>
          <w:lang w:bidi="ar-DZ"/>
        </w:rPr>
        <w:t>)</w:t>
      </w:r>
    </w:p>
    <w:p w:rsidR="00AB2BA9" w:rsidRPr="00D36682" w:rsidRDefault="00AB2BA9" w:rsidP="00AB2BA9">
      <w:pPr>
        <w:bidi/>
        <w:spacing w:after="0" w:line="240" w:lineRule="auto"/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</w:pP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gram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3 )</w:t>
      </w:r>
      <w:proofErr w:type="gramEnd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نـشــر  و تـبـســيــط  العـبــا</w:t>
      </w:r>
      <w:r w:rsidRPr="00D36682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رتـيــن  </w:t>
      </w:r>
      <w:r w:rsidRPr="00D36682">
        <w:rPr>
          <w:rFonts w:ascii="Times New Roman" w:hAnsi="Times New Roman" w:cs="Times New Roman"/>
          <w:color w:val="008000"/>
          <w:sz w:val="28"/>
          <w:szCs w:val="28"/>
          <w:lang w:bidi="ar-DZ"/>
        </w:rPr>
        <w:t>S</w:t>
      </w: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 و  </w:t>
      </w:r>
      <w:r w:rsidRPr="00D36682">
        <w:rPr>
          <w:rFonts w:ascii="Times New Roman" w:hAnsi="Times New Roman" w:cs="Times New Roman"/>
          <w:color w:val="008000"/>
          <w:sz w:val="28"/>
          <w:szCs w:val="28"/>
          <w:lang w:bidi="ar-DZ"/>
        </w:rPr>
        <w:t>R</w:t>
      </w: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:</w:t>
      </w:r>
    </w:p>
    <w:p w:rsidR="00AB2BA9" w:rsidRDefault="00AB2BA9" w:rsidP="00AB2BA9">
      <w:pPr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788EA5DE" wp14:editId="137E1B7B">
                <wp:simplePos x="0" y="0"/>
                <wp:positionH relativeFrom="column">
                  <wp:posOffset>2402840</wp:posOffset>
                </wp:positionH>
                <wp:positionV relativeFrom="paragraph">
                  <wp:posOffset>69850</wp:posOffset>
                </wp:positionV>
                <wp:extent cx="0" cy="720000"/>
                <wp:effectExtent l="0" t="0" r="38100" b="23495"/>
                <wp:wrapNone/>
                <wp:docPr id="18" name="Connecteur droi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20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B9C17B" id="Connecteur droit 18" o:spid="_x0000_s1026" style="position:absolute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9.2pt,5.5pt" to="189.2pt,6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" strokecolor="black [3213]" strokeweight="1.5pt"/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R </w:t>
      </w:r>
      <w:r>
        <w:rPr>
          <w:rFonts w:asciiTheme="minorBidi" w:hAnsiTheme="minorBidi" w:cstheme="minorBidi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bidi="ar-DZ"/>
        </w:rPr>
        <w:t xml:space="preserve">( </w:t>
      </w:r>
      <w:r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proofErr w:type="gramEnd"/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Pr="00097502">
        <w:rPr>
          <w:rFonts w:asciiTheme="minorBidi" w:hAnsiTheme="minorBidi" w:cstheme="minorBidi"/>
          <w:sz w:val="28"/>
          <w:szCs w:val="28"/>
          <w:lang w:bidi="ar-DZ"/>
        </w:rPr>
        <w:t>–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) ( </w:t>
      </w:r>
      <w:r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DZ"/>
        </w:rPr>
        <w:t>+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 xml:space="preserve">4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)                                S </w:t>
      </w:r>
      <w:r>
        <w:rPr>
          <w:rFonts w:asciiTheme="minorBidi" w:hAnsiTheme="minorBidi" w:cstheme="minorBidi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( </w:t>
      </w:r>
      <w:r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DZ"/>
        </w:rPr>
        <w:t>+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 xml:space="preserve">1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) </w:t>
      </w:r>
      <w:r w:rsidRPr="00421B0A">
        <w:rPr>
          <w:rFonts w:ascii="Times New Roman" w:hAnsi="Times New Roman" w:cs="Times New Roman"/>
          <w:b/>
          <w:bCs/>
          <w:sz w:val="36"/>
          <w:szCs w:val="36"/>
          <w:vertAlign w:val="superscript"/>
          <w:lang w:bidi="ar-DZ"/>
        </w:rPr>
        <w:t>2</w:t>
      </w:r>
    </w:p>
    <w:p w:rsidR="00AB2BA9" w:rsidRDefault="00AB2BA9" w:rsidP="00AB2BA9">
      <w:pPr>
        <w:spacing w:after="0" w:line="240" w:lineRule="auto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 R </w:t>
      </w:r>
      <w:r>
        <w:rPr>
          <w:rFonts w:asciiTheme="minorBidi" w:hAnsiTheme="minorBidi" w:cstheme="minorBidi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bidi="ar-DZ"/>
        </w:rPr>
        <w:t xml:space="preserve">( </w:t>
      </w:r>
      <w:r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proofErr w:type="gramEnd"/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DZ"/>
        </w:rPr>
        <w:t>+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 xml:space="preserve">4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) </w:t>
      </w:r>
      <w:r w:rsidRPr="00097502">
        <w:rPr>
          <w:rFonts w:asciiTheme="minorBidi" w:hAnsiTheme="minorBidi" w:cstheme="minorBidi"/>
          <w:sz w:val="28"/>
          <w:szCs w:val="28"/>
          <w:lang w:bidi="ar-DZ"/>
        </w:rPr>
        <w:t>–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( </w:t>
      </w:r>
      <w:r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DZ"/>
        </w:rPr>
        <w:t>+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 xml:space="preserve">4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)                       S </w:t>
      </w:r>
      <w:r>
        <w:rPr>
          <w:rFonts w:asciiTheme="minorBidi" w:hAnsiTheme="minorBidi" w:cstheme="minorBidi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Pr="00421B0A">
        <w:rPr>
          <w:rFonts w:ascii="Times New Roman" w:hAnsi="Times New Roman" w:cs="Times New Roman"/>
          <w:b/>
          <w:bCs/>
          <w:sz w:val="36"/>
          <w:szCs w:val="36"/>
          <w:vertAlign w:val="superscript"/>
          <w:lang w:bidi="ar-DZ"/>
        </w:rPr>
        <w:t>2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DZ"/>
        </w:rPr>
        <w:t>+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>
        <w:rPr>
          <w:rFonts w:asciiTheme="majorBidi" w:hAnsiTheme="majorBidi" w:cstheme="majorBidi"/>
          <w:sz w:val="28"/>
          <w:szCs w:val="28"/>
        </w:rPr>
        <w:t xml:space="preserve"> ( 1 )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DZ"/>
        </w:rPr>
        <w:t>+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1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Pr="00421B0A">
        <w:rPr>
          <w:rFonts w:ascii="Times New Roman" w:hAnsi="Times New Roman" w:cs="Times New Roman"/>
          <w:b/>
          <w:bCs/>
          <w:sz w:val="36"/>
          <w:szCs w:val="36"/>
          <w:vertAlign w:val="superscript"/>
          <w:lang w:bidi="ar-DZ"/>
        </w:rPr>
        <w:t>2</w:t>
      </w:r>
    </w:p>
    <w:p w:rsidR="00AB2BA9" w:rsidRDefault="00AB2BA9" w:rsidP="00AB2BA9">
      <w:pPr>
        <w:spacing w:after="0" w:line="240" w:lineRule="auto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 R </w:t>
      </w:r>
      <w:r>
        <w:rPr>
          <w:rFonts w:asciiTheme="minorBidi" w:hAnsiTheme="minorBidi" w:cstheme="minorBidi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Pr="00421B0A">
        <w:rPr>
          <w:rFonts w:ascii="Times New Roman" w:hAnsi="Times New Roman" w:cs="Times New Roman"/>
          <w:b/>
          <w:bCs/>
          <w:sz w:val="36"/>
          <w:szCs w:val="36"/>
          <w:vertAlign w:val="superscript"/>
          <w:lang w:bidi="ar-DZ"/>
        </w:rPr>
        <w:t>2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DZ"/>
        </w:rPr>
        <w:t>+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097502">
        <w:rPr>
          <w:rFonts w:asciiTheme="minorBidi" w:hAnsiTheme="minorBidi" w:cstheme="minorBidi"/>
          <w:sz w:val="28"/>
          <w:szCs w:val="28"/>
          <w:lang w:bidi="ar-DZ"/>
        </w:rPr>
        <w:t>–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                                     S </w:t>
      </w:r>
      <w:r>
        <w:rPr>
          <w:rFonts w:asciiTheme="minorBidi" w:hAnsiTheme="minorBidi" w:cstheme="minorBidi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Pr="00421B0A">
        <w:rPr>
          <w:rFonts w:ascii="Times New Roman" w:hAnsi="Times New Roman" w:cs="Times New Roman"/>
          <w:b/>
          <w:bCs/>
          <w:sz w:val="36"/>
          <w:szCs w:val="36"/>
          <w:vertAlign w:val="superscript"/>
          <w:lang w:bidi="ar-DZ"/>
        </w:rPr>
        <w:t>2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DZ"/>
        </w:rPr>
        <w:t>+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DZ"/>
        </w:rPr>
        <w:t>+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1</w:t>
      </w:r>
    </w:p>
    <w:p w:rsidR="00AB2BA9" w:rsidRPr="00D36682" w:rsidRDefault="00AB2BA9" w:rsidP="00AB2BA9">
      <w:pPr>
        <w:bidi/>
        <w:spacing w:after="0" w:line="240" w:lineRule="auto"/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</w:pP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gramStart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4 )</w:t>
      </w:r>
      <w:proofErr w:type="gramEnd"/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r w:rsidRPr="00D36682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>حـ</w:t>
      </w:r>
      <w:r w:rsidRPr="00E25929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>ســ</w:t>
      </w:r>
      <w:r w:rsidRPr="00E25929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>ا</w:t>
      </w:r>
      <w:r w:rsidRPr="00D36682">
        <w:rPr>
          <w:rFonts w:ascii="Times New Roman" w:hAnsi="Times New Roman" w:cs="Times New Roman" w:hint="cs"/>
          <w:color w:val="008000"/>
          <w:kern w:val="36"/>
          <w:sz w:val="16"/>
          <w:szCs w:val="16"/>
          <w:rtl/>
          <w:lang w:bidi="ar-DZ"/>
        </w:rPr>
        <w:t xml:space="preserve"> </w:t>
      </w:r>
      <w:r w:rsidRPr="00D36682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>ب</w:t>
      </w: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</w:t>
      </w:r>
      <w:r w:rsidRPr="00D36682">
        <w:rPr>
          <w:rFonts w:ascii="Times New Roman" w:hAnsi="Times New Roman" w:cs="Times New Roman"/>
          <w:i/>
          <w:iCs/>
          <w:color w:val="008000"/>
          <w:sz w:val="28"/>
          <w:szCs w:val="28"/>
          <w:lang w:bidi="ar-DZ"/>
        </w:rPr>
        <w:t>x</w:t>
      </w:r>
      <w:r w:rsidRPr="00D36682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:</w:t>
      </w:r>
    </w:p>
    <w:p w:rsidR="00AB2BA9" w:rsidRDefault="00AB2BA9" w:rsidP="00AB2BA9">
      <w:pPr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</w:rPr>
        <w:t xml:space="preserve">  </w:t>
      </w:r>
      <w:proofErr w:type="gramStart"/>
      <w:r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proofErr w:type="gramEnd"/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Pr="00421B0A">
        <w:rPr>
          <w:rFonts w:ascii="Times New Roman" w:hAnsi="Times New Roman" w:cs="Times New Roman"/>
          <w:b/>
          <w:bCs/>
          <w:sz w:val="36"/>
          <w:szCs w:val="36"/>
          <w:vertAlign w:val="superscript"/>
          <w:lang w:bidi="ar-DZ"/>
        </w:rPr>
        <w:t>2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DZ"/>
        </w:rPr>
        <w:t>+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097502">
        <w:rPr>
          <w:rFonts w:asciiTheme="minorBidi" w:hAnsiTheme="minorBidi" w:cstheme="minorBidi"/>
          <w:sz w:val="28"/>
          <w:szCs w:val="28"/>
          <w:lang w:bidi="ar-DZ"/>
        </w:rPr>
        <w:t>–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 xml:space="preserve">4 </w:t>
      </w:r>
      <w:r>
        <w:rPr>
          <w:rFonts w:asciiTheme="minorBidi" w:hAnsiTheme="minorBidi" w:cstheme="minorBidi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 w:rsidRPr="00421B0A">
        <w:rPr>
          <w:rFonts w:ascii="Times New Roman" w:hAnsi="Times New Roman" w:cs="Times New Roman"/>
          <w:b/>
          <w:bCs/>
          <w:sz w:val="36"/>
          <w:szCs w:val="36"/>
          <w:vertAlign w:val="superscript"/>
          <w:lang w:bidi="ar-DZ"/>
        </w:rPr>
        <w:t>2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DZ"/>
        </w:rPr>
        <w:t>+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>2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>
        <w:rPr>
          <w:rFonts w:asciiTheme="minorBidi" w:hAnsiTheme="minorBidi" w:cstheme="minorBidi" w:hint="cs"/>
          <w:sz w:val="28"/>
          <w:szCs w:val="28"/>
          <w:rtl/>
          <w:lang w:bidi="ar-DZ"/>
        </w:rPr>
        <w:t>+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>1</w:t>
      </w:r>
      <w:r>
        <w:rPr>
          <w:rFonts w:asciiTheme="majorBidi" w:hAnsiTheme="majorBidi" w:cstheme="majorBidi"/>
          <w:sz w:val="28"/>
          <w:szCs w:val="28"/>
        </w:rPr>
        <w:t xml:space="preserve">                             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و مـنــه</w:t>
      </w:r>
      <w:r>
        <w:rPr>
          <w:rFonts w:asciiTheme="majorBidi" w:hAnsiTheme="majorBidi" w:cstheme="majorBidi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R </w:t>
      </w:r>
      <w:r>
        <w:rPr>
          <w:rFonts w:asciiTheme="minorBidi" w:hAnsiTheme="minorBidi" w:cstheme="minorBidi"/>
          <w:sz w:val="28"/>
          <w:szCs w:val="28"/>
          <w:lang w:bidi="ar-DZ"/>
        </w:rPr>
        <w:t>=</w:t>
      </w:r>
      <w:r w:rsidRPr="007F3377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S</w:t>
      </w:r>
    </w:p>
    <w:p w:rsidR="00AB2BA9" w:rsidRDefault="00AB2BA9" w:rsidP="00AB2BA9">
      <w:pPr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>
        <w:rPr>
          <w:rFonts w:asciiTheme="majorBidi" w:hAnsiTheme="majorBidi" w:cstheme="majorBidi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097502">
        <w:rPr>
          <w:rFonts w:asciiTheme="minorBidi" w:hAnsiTheme="minorBidi" w:cstheme="minorBidi"/>
          <w:sz w:val="28"/>
          <w:szCs w:val="28"/>
          <w:lang w:bidi="ar-DZ"/>
        </w:rPr>
        <w:t>–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>2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1 </w:t>
      </w:r>
      <w:r>
        <w:rPr>
          <w:rFonts w:asciiTheme="minorBidi" w:hAnsiTheme="minorBidi" w:cstheme="minorBidi" w:hint="cs"/>
          <w:sz w:val="28"/>
          <w:szCs w:val="28"/>
          <w:rtl/>
          <w:lang w:bidi="ar-DZ"/>
        </w:rPr>
        <w:t>+</w:t>
      </w:r>
      <w:r w:rsidRPr="00097502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 xml:space="preserve">4                                              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و مـنــه</w:t>
      </w:r>
      <w:r>
        <w:rPr>
          <w:rFonts w:asciiTheme="majorBidi" w:hAnsiTheme="majorBidi" w:cstheme="majorBidi"/>
          <w:sz w:val="28"/>
          <w:szCs w:val="28"/>
        </w:rPr>
        <w:t xml:space="preserve">    </w:t>
      </w:r>
    </w:p>
    <w:p w:rsidR="00AB2BA9" w:rsidRDefault="00AB2BA9" w:rsidP="00AB2BA9">
      <w:pPr>
        <w:spacing w:after="0" w:line="240" w:lineRule="auto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Theme="majorBidi" w:hAnsiTheme="majorBidi" w:cstheme="majorBidi"/>
          <w:sz w:val="28"/>
          <w:szCs w:val="28"/>
        </w:rPr>
        <w:t xml:space="preserve">  </w:t>
      </w:r>
      <w:proofErr w:type="gramStart"/>
      <w:r w:rsidRPr="00097502">
        <w:rPr>
          <w:rFonts w:asciiTheme="majorBidi" w:hAnsiTheme="majorBidi" w:cstheme="majorBidi"/>
          <w:i/>
          <w:iCs/>
          <w:sz w:val="28"/>
          <w:szCs w:val="28"/>
        </w:rPr>
        <w:t>x</w:t>
      </w:r>
      <w:proofErr w:type="gramEnd"/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 xml:space="preserve">5                                                                 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و مـنــه</w:t>
      </w:r>
      <w:r>
        <w:rPr>
          <w:rFonts w:asciiTheme="majorBidi" w:hAnsiTheme="majorBidi" w:cstheme="majorBidi"/>
          <w:sz w:val="28"/>
          <w:szCs w:val="28"/>
        </w:rPr>
        <w:t xml:space="preserve">    </w:t>
      </w:r>
    </w:p>
    <w:p w:rsidR="00AB2BA9" w:rsidRPr="00D36682" w:rsidRDefault="00AB2BA9" w:rsidP="00AB2BA9">
      <w:pPr>
        <w:bidi/>
        <w:spacing w:after="0" w:line="240" w:lineRule="auto"/>
        <w:rPr>
          <w:rFonts w:ascii="Times New Roman" w:hAnsi="Times New Roman" w:cs="Times New Roman"/>
          <w:snapToGrid w:val="0"/>
          <w:color w:val="FF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proofErr w:type="gramStart"/>
      <w:r w:rsidRPr="00712D33">
        <w:rPr>
          <w:rFonts w:ascii="Times New Roman" w:hAnsi="Times New Roman" w:cs="Times New Roman" w:hint="cs"/>
          <w:b/>
          <w:bCs/>
          <w:color w:val="FF0000"/>
          <w:sz w:val="28"/>
          <w:szCs w:val="28"/>
          <w:u w:val="thick"/>
          <w:rtl/>
          <w:lang w:bidi="ar-DZ"/>
        </w:rPr>
        <w:t xml:space="preserve">الـتـمــريــن  </w:t>
      </w:r>
      <w:r>
        <w:rPr>
          <w:rFonts w:ascii="Times New Roman" w:hAnsi="Times New Roman" w:cs="Times New Roman" w:hint="cs"/>
          <w:b/>
          <w:bCs/>
          <w:color w:val="FF0000"/>
          <w:sz w:val="28"/>
          <w:szCs w:val="28"/>
          <w:u w:val="thick"/>
          <w:rtl/>
          <w:lang w:bidi="ar-DZ"/>
        </w:rPr>
        <w:t>2</w:t>
      </w:r>
      <w:proofErr w:type="gramEnd"/>
      <w:r>
        <w:rPr>
          <w:rFonts w:ascii="Times New Roman" w:hAnsi="Times New Roman" w:cs="Times New Roman" w:hint="cs"/>
          <w:b/>
          <w:bCs/>
          <w:color w:val="FF0000"/>
          <w:sz w:val="28"/>
          <w:szCs w:val="28"/>
          <w:rtl/>
          <w:lang w:bidi="ar-DZ"/>
        </w:rPr>
        <w:t xml:space="preserve"> :</w:t>
      </w:r>
    </w:p>
    <w:p w:rsidR="00AB2BA9" w:rsidRDefault="00AB2BA9" w:rsidP="00AB2BA9">
      <w:pPr>
        <w:bidi/>
        <w:spacing w:after="0" w:line="240" w:lineRule="auto"/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</w:pP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gramStart"/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1 )</w:t>
      </w:r>
      <w:proofErr w:type="gramEnd"/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ال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ت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ح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ق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ق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</w:t>
      </w:r>
      <w:proofErr w:type="spellStart"/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ب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ا</w:t>
      </w:r>
      <w:proofErr w:type="spellEnd"/>
      <w:r w:rsidRPr="00E25929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ل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ن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ش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ـ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ر م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ن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أ</w:t>
      </w:r>
      <w:r w:rsidRPr="00E25929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ن  </w:t>
      </w:r>
      <w:r w:rsidRPr="00E25929">
        <w:rPr>
          <w:rFonts w:ascii="Times New Roman" w:hAnsi="Times New Roman" w:cs="Times New Roman"/>
          <w:color w:val="008000"/>
          <w:position w:val="-12"/>
          <w:sz w:val="28"/>
          <w:szCs w:val="28"/>
          <w:lang w:bidi="ar-DZ"/>
        </w:rPr>
        <w:object w:dxaOrig="4220" w:dyaOrig="499">
          <v:shape id="_x0000_i1065" type="#_x0000_t75" style="width:211.2pt;height:25.2pt" o:ole="">
            <v:imagedata r:id="rId85" o:title=""/>
          </v:shape>
          <o:OLEObject Type="Embed" ProgID="Equation.DSMT4" ShapeID="_x0000_i1065" DrawAspect="Content" ObjectID="_1610309937" r:id="rId86"/>
        </w:objec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:</w:t>
      </w:r>
    </w:p>
    <w:p w:rsidR="00AB2BA9" w:rsidRPr="00972225" w:rsidRDefault="00AB2BA9" w:rsidP="00AB2BA9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 </w:t>
      </w:r>
      <w:r w:rsidRPr="009E59E7">
        <w:rPr>
          <w:rFonts w:ascii="Times New Roman" w:hAnsi="Times New Roman" w:cs="Times New Roman"/>
          <w:color w:val="000000"/>
          <w:position w:val="-38"/>
          <w:sz w:val="28"/>
          <w:szCs w:val="28"/>
          <w:lang w:bidi="ar-DZ"/>
        </w:rPr>
        <w:object w:dxaOrig="5160" w:dyaOrig="900">
          <v:shape id="_x0000_i1066" type="#_x0000_t75" style="width:258pt;height:45.6pt" o:ole="">
            <v:imagedata r:id="rId87" o:title=""/>
          </v:shape>
          <o:OLEObject Type="Embed" ProgID="Equation.DSMT4" ShapeID="_x0000_i1066" DrawAspect="Content" ObjectID="_1610309938" r:id="rId88"/>
        </w:object>
      </w:r>
    </w:p>
    <w:p w:rsidR="00AB2BA9" w:rsidRPr="00E25929" w:rsidRDefault="00AB2BA9" w:rsidP="00AB2BA9">
      <w:pPr>
        <w:bidi/>
        <w:spacing w:after="0" w:line="240" w:lineRule="auto"/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</w:pP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gramStart"/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2 )</w:t>
      </w:r>
      <w:proofErr w:type="gramEnd"/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تـ</w:t>
      </w:r>
      <w:r w:rsidRPr="00E25929">
        <w:rPr>
          <w:rFonts w:asciiTheme="majorBidi" w:hAnsiTheme="majorBidi" w:cstheme="majorBidi"/>
          <w:color w:val="008000"/>
          <w:sz w:val="28"/>
          <w:szCs w:val="28"/>
          <w:rtl/>
          <w:lang w:bidi="ar-DZ"/>
        </w:rPr>
        <w:t>ح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لـ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ي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ـل  </w:t>
      </w:r>
      <w:r w:rsidRPr="00E25929">
        <w:rPr>
          <w:rFonts w:ascii="Times New Roman" w:hAnsi="Times New Roman" w:cs="Times New Roman"/>
          <w:color w:val="008000"/>
          <w:sz w:val="28"/>
          <w:szCs w:val="28"/>
          <w:lang w:bidi="ar-DZ"/>
        </w:rPr>
        <w:t>A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 إل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ى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ج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د</w:t>
      </w:r>
      <w:r w:rsidRPr="00E25929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ا</w:t>
      </w:r>
      <w:r w:rsidRPr="00E25929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ء 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spellStart"/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ع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ا</w:t>
      </w:r>
      <w:proofErr w:type="spellEnd"/>
      <w:r w:rsidRPr="00E25929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م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ل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ي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ن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م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ن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ال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د</w:t>
      </w:r>
      <w:r w:rsidRPr="00E25929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رج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ة 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spellStart"/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الأ</w:t>
      </w:r>
      <w:proofErr w:type="spellEnd"/>
      <w:r w:rsidRPr="00E25929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ول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ى 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:</w:t>
      </w:r>
    </w:p>
    <w:p w:rsidR="00AB2BA9" w:rsidRDefault="00AB2BA9" w:rsidP="00AB2BA9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 </w:t>
      </w:r>
      <w:r w:rsidRPr="009E59E7">
        <w:rPr>
          <w:rFonts w:ascii="Times New Roman" w:hAnsi="Times New Roman" w:cs="Times New Roman"/>
          <w:color w:val="000000"/>
          <w:position w:val="-54"/>
          <w:sz w:val="28"/>
          <w:szCs w:val="28"/>
          <w:lang w:bidi="ar-DZ"/>
        </w:rPr>
        <w:object w:dxaOrig="4700" w:dyaOrig="1340">
          <v:shape id="_x0000_i1067" type="#_x0000_t75" style="width:235.8pt;height:68.4pt" o:ole="">
            <v:imagedata r:id="rId89" o:title=""/>
          </v:shape>
          <o:OLEObject Type="Embed" ProgID="Equation.DSMT4" ShapeID="_x0000_i1067" DrawAspect="Content" ObjectID="_1610309939" r:id="rId90"/>
        </w:object>
      </w:r>
    </w:p>
    <w:p w:rsidR="00AB2BA9" w:rsidRPr="00E25929" w:rsidRDefault="00AB2BA9" w:rsidP="00AB2BA9">
      <w:pPr>
        <w:bidi/>
        <w:spacing w:after="0" w:line="240" w:lineRule="auto"/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color w:val="000000"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67F0EB76" wp14:editId="20860D66">
                <wp:simplePos x="0" y="0"/>
                <wp:positionH relativeFrom="column">
                  <wp:posOffset>5162550</wp:posOffset>
                </wp:positionH>
                <wp:positionV relativeFrom="paragraph">
                  <wp:posOffset>-188595</wp:posOffset>
                </wp:positionV>
                <wp:extent cx="0" cy="7127875"/>
                <wp:effectExtent l="9525" t="9525" r="9525" b="15875"/>
                <wp:wrapNone/>
                <wp:docPr id="24" name="AutoShape 18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12787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A9F49A" id="AutoShape 1875" o:spid="_x0000_s1026" type="#_x0000_t32" style="position:absolute;margin-left:406.5pt;margin-top:-14.85pt;width:0;height:561.2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" strokecolor="black [3213]" strokeweight="1.5pt"/>
            </w:pict>
          </mc:Fallback>
        </mc:AlternateConten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gramStart"/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3 )</w:t>
      </w:r>
      <w:proofErr w:type="gramEnd"/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ح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ل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ال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م</w:t>
      </w:r>
      <w:r w:rsidRPr="002A60BD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2A60BD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ع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ا</w:t>
      </w:r>
      <w:r w:rsidRPr="00E25929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د</w:t>
      </w:r>
      <w:r w:rsidRPr="00E25929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ل</w: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ــ</w:t>
      </w:r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ة</w:t>
      </w:r>
      <w:proofErr w:type="spellEnd"/>
      <w:r w:rsidRPr="00E25929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 </w:t>
      </w:r>
      <w:r w:rsidR="0008275A" w:rsidRPr="00E25929">
        <w:rPr>
          <w:rFonts w:ascii="Times New Roman" w:hAnsi="Times New Roman" w:cs="Times New Roman"/>
          <w:color w:val="008000"/>
          <w:position w:val="-12"/>
          <w:sz w:val="28"/>
          <w:szCs w:val="28"/>
          <w:lang w:bidi="ar-DZ"/>
        </w:rPr>
        <w:object w:dxaOrig="2940" w:dyaOrig="360">
          <v:shape id="_x0000_i1068" type="#_x0000_t75" style="width:147pt;height:18pt" o:ole="">
            <v:imagedata r:id="rId91" o:title=""/>
          </v:shape>
          <o:OLEObject Type="Embed" ProgID="Equation.DSMT4" ShapeID="_x0000_i1068" DrawAspect="Content" ObjectID="_1610309940" r:id="rId92"/>
        </w:object>
      </w:r>
      <w:r w:rsidRPr="00E25929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:</w:t>
      </w:r>
    </w:p>
    <w:p w:rsidR="00AB2BA9" w:rsidRDefault="00AB2BA9" w:rsidP="00AB2BA9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لـد</w:t>
      </w:r>
      <w:r w:rsidRPr="00B5503F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يـنـا</w:t>
      </w:r>
      <w:proofErr w:type="spellEnd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</w:t>
      </w:r>
      <w:r w:rsidR="0008275A" w:rsidRPr="00441B44">
        <w:rPr>
          <w:rFonts w:ascii="Times New Roman" w:hAnsi="Times New Roman" w:cs="Times New Roman"/>
          <w:color w:val="000000"/>
          <w:position w:val="-12"/>
          <w:sz w:val="28"/>
          <w:szCs w:val="28"/>
          <w:lang w:bidi="ar-DZ"/>
        </w:rPr>
        <w:object w:dxaOrig="2799" w:dyaOrig="360">
          <v:shape id="_x0000_i1069" type="#_x0000_t75" style="width:140.4pt;height:18pt" o:ole="">
            <v:imagedata r:id="rId93" o:title=""/>
          </v:shape>
          <o:OLEObject Type="Embed" ProgID="Equation.DSMT4" ShapeID="_x0000_i1069" DrawAspect="Content" ObjectID="_1610309941" r:id="rId94"/>
        </w:object>
      </w:r>
    </w:p>
    <w:p w:rsidR="00AB2BA9" w:rsidRDefault="00AB2BA9" w:rsidP="00AB2BA9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</w:t>
      </w:r>
      <w:proofErr w:type="gram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و مـنـه</w:t>
      </w:r>
      <w:proofErr w:type="gramEnd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</w:t>
      </w:r>
      <w:r w:rsidRPr="00441B44">
        <w:rPr>
          <w:rFonts w:ascii="Times New Roman" w:hAnsi="Times New Roman" w:cs="Times New Roman"/>
          <w:color w:val="000000"/>
          <w:position w:val="-6"/>
          <w:sz w:val="28"/>
          <w:szCs w:val="28"/>
          <w:lang w:bidi="ar-DZ"/>
        </w:rPr>
        <w:object w:dxaOrig="1480" w:dyaOrig="300">
          <v:shape id="_x0000_i1070" type="#_x0000_t75" style="width:73.8pt;height:15pt" o:ole="">
            <v:imagedata r:id="rId95" o:title=""/>
          </v:shape>
          <o:OLEObject Type="Embed" ProgID="Equation.DSMT4" ShapeID="_x0000_i1070" DrawAspect="Content" ObjectID="_1610309942" r:id="rId96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 أ</w:t>
      </w:r>
      <w:r w:rsidRPr="00F000B4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و      </w:t>
      </w:r>
      <w:r w:rsidRPr="00441B44">
        <w:rPr>
          <w:rFonts w:ascii="Times New Roman" w:hAnsi="Times New Roman" w:cs="Times New Roman"/>
          <w:color w:val="000000"/>
          <w:position w:val="-6"/>
          <w:sz w:val="28"/>
          <w:szCs w:val="28"/>
          <w:lang w:bidi="ar-DZ"/>
        </w:rPr>
        <w:object w:dxaOrig="1200" w:dyaOrig="300">
          <v:shape id="_x0000_i1071" type="#_x0000_t75" style="width:60pt;height:15pt" o:ole="">
            <v:imagedata r:id="rId97" o:title=""/>
          </v:shape>
          <o:OLEObject Type="Embed" ProgID="Equation.DSMT4" ShapeID="_x0000_i1071" DrawAspect="Content" ObjectID="_1610309943" r:id="rId98"/>
        </w:object>
      </w:r>
    </w:p>
    <w:p w:rsidR="00AB2BA9" w:rsidRDefault="00AB2BA9" w:rsidP="00AB2BA9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</w:t>
      </w:r>
      <w:proofErr w:type="gram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و مـنـه</w:t>
      </w:r>
      <w:proofErr w:type="gramEnd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</w:t>
      </w:r>
      <w:r w:rsidRPr="009E2FB0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920" w:dyaOrig="740">
          <v:shape id="_x0000_i1072" type="#_x0000_t75" style="width:45.6pt;height:37.2pt" o:ole="">
            <v:imagedata r:id="rId99" o:title=""/>
          </v:shape>
          <o:OLEObject Type="Embed" ProgID="Equation.DSMT4" ShapeID="_x0000_i1072" DrawAspect="Content" ObjectID="_1610309944" r:id="rId100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 أ</w:t>
      </w:r>
      <w:r w:rsidRPr="00F000B4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و      </w:t>
      </w:r>
      <w:r w:rsidRPr="009E2FB0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1180" w:dyaOrig="740">
          <v:shape id="_x0000_i1073" type="#_x0000_t75" style="width:58.8pt;height:37.2pt" o:ole="">
            <v:imagedata r:id="rId101" o:title=""/>
          </v:shape>
          <o:OLEObject Type="Embed" ProgID="Equation.DSMT4" ShapeID="_x0000_i1073" DrawAspect="Content" ObjectID="_1610309945" r:id="rId102"/>
        </w:object>
      </w:r>
    </w:p>
    <w:p w:rsidR="00AB2BA9" w:rsidRDefault="00AB2BA9" w:rsidP="00AB2BA9">
      <w:pPr>
        <w:bidi/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لـ</w:t>
      </w:r>
      <w:r w:rsidRPr="00325F39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ـمـعــا</w:t>
      </w:r>
      <w:r w:rsidRPr="00325F39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Pr="00325F39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د</w:t>
      </w:r>
      <w:r w:rsidRPr="00325F39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proofErr w:type="spellStart"/>
      <w:proofErr w:type="gramStart"/>
      <w:r w:rsidRPr="00325F39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ــة</w:t>
      </w:r>
      <w:proofErr w:type="spellEnd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لـمـعـطـا</w:t>
      </w:r>
      <w:proofErr w:type="spellEnd"/>
      <w:proofErr w:type="gramEnd"/>
      <w:r w:rsidRPr="00D57F44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ة</w:t>
      </w:r>
      <w:r w:rsidRPr="00325F39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حـلا</w:t>
      </w:r>
      <w:r w:rsidRPr="00441B44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ن  مـخـتـلـفــا</w:t>
      </w:r>
      <w:r w:rsidRPr="00441B44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ن  هـمــا   </w:t>
      </w:r>
      <w:r w:rsidRPr="009E2FB0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460" w:dyaOrig="740">
          <v:shape id="_x0000_i1074" type="#_x0000_t75" style="width:22.2pt;height:37.2pt" o:ole="">
            <v:imagedata r:id="rId103" o:title=""/>
          </v:shape>
          <o:OLEObject Type="Embed" ProgID="Equation.DSMT4" ShapeID="_x0000_i1074" DrawAspect="Content" ObjectID="_1610309946" r:id="rId104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و  </w:t>
      </w:r>
      <w:r w:rsidRPr="009E2FB0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700" w:dyaOrig="740">
          <v:shape id="_x0000_i1075" type="#_x0000_t75" style="width:34.8pt;height:36.6pt" o:ole="">
            <v:imagedata r:id="rId105" o:title=""/>
          </v:shape>
          <o:OLEObject Type="Embed" ProgID="Equation.DSMT4" ShapeID="_x0000_i1075" DrawAspect="Content" ObjectID="_1610309947" r:id="rId106"/>
        </w:object>
      </w:r>
    </w:p>
    <w:p w:rsidR="00AB2BA9" w:rsidRDefault="00AB2BA9" w:rsidP="00AB2BA9">
      <w:pPr>
        <w:bidi/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AB2BA9" w:rsidRPr="00D36682" w:rsidRDefault="00AB2BA9" w:rsidP="00AB2BA9">
      <w:pPr>
        <w:bidi/>
        <w:spacing w:after="0" w:line="240" w:lineRule="auto"/>
        <w:rPr>
          <w:rFonts w:ascii="Times New Roman" w:hAnsi="Times New Roman" w:cs="Times New Roman"/>
          <w:snapToGrid w:val="0"/>
          <w:color w:val="FF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proofErr w:type="gramStart"/>
      <w:r w:rsidRPr="00712D33">
        <w:rPr>
          <w:rFonts w:ascii="Times New Roman" w:hAnsi="Times New Roman" w:cs="Times New Roman" w:hint="cs"/>
          <w:b/>
          <w:bCs/>
          <w:color w:val="FF0000"/>
          <w:sz w:val="28"/>
          <w:szCs w:val="28"/>
          <w:u w:val="thick"/>
          <w:rtl/>
          <w:lang w:bidi="ar-DZ"/>
        </w:rPr>
        <w:t xml:space="preserve">الـتـمــريــن  </w:t>
      </w:r>
      <w:r>
        <w:rPr>
          <w:rFonts w:ascii="Times New Roman" w:hAnsi="Times New Roman" w:cs="Times New Roman" w:hint="cs"/>
          <w:b/>
          <w:bCs/>
          <w:color w:val="FF0000"/>
          <w:sz w:val="28"/>
          <w:szCs w:val="28"/>
          <w:u w:val="thick"/>
          <w:rtl/>
          <w:lang w:bidi="ar-DZ"/>
        </w:rPr>
        <w:t>3</w:t>
      </w:r>
      <w:proofErr w:type="gramEnd"/>
      <w:r>
        <w:rPr>
          <w:rFonts w:ascii="Times New Roman" w:hAnsi="Times New Roman" w:cs="Times New Roman" w:hint="cs"/>
          <w:b/>
          <w:bCs/>
          <w:color w:val="FF0000"/>
          <w:sz w:val="28"/>
          <w:szCs w:val="28"/>
          <w:rtl/>
          <w:lang w:bidi="ar-DZ"/>
        </w:rPr>
        <w:t xml:space="preserve"> :</w:t>
      </w:r>
    </w:p>
    <w:p w:rsidR="00AB2BA9" w:rsidRPr="002A60BD" w:rsidRDefault="00AB2BA9" w:rsidP="00AB2BA9">
      <w:pPr>
        <w:bidi/>
        <w:spacing w:after="0" w:line="240" w:lineRule="auto"/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</w:pPr>
      <w:r w:rsidRPr="002A60BD">
        <w:rPr>
          <w:rFonts w:asciiTheme="majorBidi" w:hAnsiTheme="majorBidi" w:cstheme="majorBidi"/>
          <w:color w:val="008000"/>
          <w:sz w:val="28"/>
          <w:szCs w:val="28"/>
          <w:rtl/>
          <w:lang w:bidi="ar-DZ"/>
        </w:rPr>
        <w:t xml:space="preserve"> 1)</w:t>
      </w:r>
      <w:r w:rsidRPr="002A60BD">
        <w:rPr>
          <w:rFonts w:asciiTheme="majorBidi" w:hAnsiTheme="majorBidi" w:cstheme="majorBidi" w:hint="cs"/>
          <w:color w:val="008000"/>
          <w:sz w:val="28"/>
          <w:szCs w:val="28"/>
          <w:rtl/>
          <w:lang w:bidi="ar-DZ"/>
        </w:rPr>
        <w:t xml:space="preserve"> </w:t>
      </w:r>
      <w:r w:rsidRPr="002A60BD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>ا</w:t>
      </w:r>
      <w:r w:rsidRPr="002A60BD">
        <w:rPr>
          <w:rFonts w:asciiTheme="majorBidi" w:hAnsiTheme="majorBidi" w:cstheme="majorBidi"/>
          <w:color w:val="008000"/>
          <w:kern w:val="36"/>
          <w:sz w:val="16"/>
          <w:szCs w:val="16"/>
          <w:rtl/>
          <w:lang w:bidi="ar-DZ"/>
        </w:rPr>
        <w:t xml:space="preserve"> </w:t>
      </w:r>
      <w:proofErr w:type="spellStart"/>
      <w:r w:rsidRPr="002A60BD">
        <w:rPr>
          <w:rFonts w:asciiTheme="majorBidi" w:hAnsiTheme="majorBidi" w:cstheme="majorBidi" w:hint="cs"/>
          <w:color w:val="008000"/>
          <w:kern w:val="36"/>
          <w:sz w:val="28"/>
          <w:szCs w:val="28"/>
          <w:rtl/>
          <w:lang w:bidi="ar-DZ"/>
        </w:rPr>
        <w:t>يـ</w:t>
      </w:r>
      <w:r w:rsidRPr="002A60BD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>ج</w:t>
      </w:r>
      <w:r w:rsidRPr="002A60BD">
        <w:rPr>
          <w:rFonts w:asciiTheme="majorBidi" w:hAnsiTheme="majorBidi" w:cstheme="majorBidi" w:hint="cs"/>
          <w:color w:val="008000"/>
          <w:kern w:val="36"/>
          <w:sz w:val="28"/>
          <w:szCs w:val="28"/>
          <w:rtl/>
          <w:lang w:bidi="ar-DZ"/>
        </w:rPr>
        <w:t>ـ</w:t>
      </w:r>
      <w:r w:rsidRPr="002A60BD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>ـ</w:t>
      </w:r>
      <w:r w:rsidRPr="002A60BD">
        <w:rPr>
          <w:rFonts w:asciiTheme="majorBidi" w:hAnsiTheme="majorBidi" w:cstheme="majorBidi" w:hint="cs"/>
          <w:color w:val="008000"/>
          <w:kern w:val="36"/>
          <w:sz w:val="28"/>
          <w:szCs w:val="28"/>
          <w:rtl/>
          <w:lang w:bidi="ar-DZ"/>
        </w:rPr>
        <w:t>ا</w:t>
      </w:r>
      <w:proofErr w:type="spellEnd"/>
      <w:r w:rsidRPr="002A60BD">
        <w:rPr>
          <w:rFonts w:asciiTheme="majorBidi" w:hAnsiTheme="majorBidi" w:cstheme="majorBidi" w:hint="cs"/>
          <w:color w:val="008000"/>
          <w:kern w:val="36"/>
          <w:sz w:val="16"/>
          <w:szCs w:val="16"/>
          <w:rtl/>
          <w:lang w:bidi="ar-DZ"/>
        </w:rPr>
        <w:t xml:space="preserve"> </w:t>
      </w:r>
      <w:proofErr w:type="gramStart"/>
      <w:r w:rsidRPr="002A60BD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>د</w:t>
      </w:r>
      <w:r w:rsidRPr="002A60BD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 xml:space="preserve">  </w:t>
      </w:r>
      <w:r w:rsidRPr="002A60BD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الـقـيـمـة</w:t>
      </w:r>
      <w:proofErr w:type="gramEnd"/>
      <w:r w:rsidRPr="002A60BD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الـمـضـبــوطـة</w:t>
      </w:r>
      <w:r w:rsidRPr="002A60BD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 xml:space="preserve">  </w:t>
      </w:r>
      <w:r w:rsidRPr="002A60BD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>لـ</w:t>
      </w:r>
      <w:r w:rsidRPr="002A60BD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>ك</w:t>
      </w:r>
      <w:r w:rsidRPr="002A60BD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>ـ</w:t>
      </w:r>
      <w:r w:rsidRPr="002A60BD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>ل  مـ</w:t>
      </w:r>
      <w:r w:rsidRPr="002A60BD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>ـ</w:t>
      </w:r>
      <w:r w:rsidRPr="002A60BD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>ن</w:t>
      </w:r>
      <w:r w:rsidRPr="002A60BD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 xml:space="preserve">  </w:t>
      </w:r>
      <w:r w:rsidRPr="002A60BD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 xml:space="preserve"> </w:t>
      </w:r>
      <w:r w:rsidRPr="002A60BD">
        <w:rPr>
          <w:rFonts w:ascii="Times New Roman" w:hAnsi="Times New Roman" w:cs="Times New Roman"/>
          <w:color w:val="008000"/>
          <w:position w:val="-10"/>
          <w:sz w:val="28"/>
          <w:szCs w:val="28"/>
          <w:lang w:bidi="ar-DZ"/>
        </w:rPr>
        <w:object w:dxaOrig="880" w:dyaOrig="340">
          <v:shape id="_x0000_i1076" type="#_x0000_t75" style="width:43.8pt;height:18pt" o:ole="">
            <v:imagedata r:id="rId107" o:title=""/>
          </v:shape>
          <o:OLEObject Type="Embed" ProgID="Equation.DSMT4" ShapeID="_x0000_i1076" DrawAspect="Content" ObjectID="_1610309948" r:id="rId108"/>
        </w:object>
      </w:r>
      <w:r w:rsidRPr="002A60BD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 xml:space="preserve">  </w:t>
      </w:r>
      <w:r w:rsidRPr="002A60BD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 xml:space="preserve"> و</w:t>
      </w:r>
      <w:r w:rsidRPr="002A60BD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 xml:space="preserve"> </w:t>
      </w:r>
      <w:r w:rsidRPr="002A60BD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 xml:space="preserve"> </w:t>
      </w:r>
      <w:r w:rsidRPr="002A60BD">
        <w:rPr>
          <w:rFonts w:ascii="Times New Roman" w:hAnsi="Times New Roman" w:cs="Times New Roman"/>
          <w:color w:val="008000"/>
          <w:position w:val="-10"/>
          <w:sz w:val="28"/>
          <w:szCs w:val="28"/>
          <w:lang w:bidi="ar-DZ"/>
        </w:rPr>
        <w:object w:dxaOrig="880" w:dyaOrig="340">
          <v:shape id="_x0000_i1077" type="#_x0000_t75" style="width:43.8pt;height:18pt" o:ole="">
            <v:imagedata r:id="rId109" o:title=""/>
          </v:shape>
          <o:OLEObject Type="Embed" ProgID="Equation.DSMT4" ShapeID="_x0000_i1077" DrawAspect="Content" ObjectID="_1610309949" r:id="rId110"/>
        </w:object>
      </w:r>
      <w:r w:rsidRPr="002A60BD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 xml:space="preserve"> :</w:t>
      </w:r>
    </w:p>
    <w:p w:rsidR="00AB2BA9" w:rsidRPr="00492580" w:rsidRDefault="00AB2BA9" w:rsidP="00AB2BA9">
      <w:pPr>
        <w:bidi/>
        <w:spacing w:after="0" w:line="240" w:lineRule="auto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492580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     </w:t>
      </w:r>
      <w:proofErr w:type="gramStart"/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نـعــلــم  أ</w:t>
      </w:r>
      <w:proofErr w:type="gramEnd"/>
      <w:r w:rsidRPr="00492580">
        <w:rPr>
          <w:rFonts w:asciiTheme="majorBidi" w:hAnsiTheme="majorBidi" w:cstheme="majorBidi"/>
          <w:color w:val="000000" w:themeColor="text1"/>
          <w:sz w:val="16"/>
          <w:szCs w:val="16"/>
          <w:rtl/>
          <w:lang w:bidi="ar-DZ"/>
        </w:rPr>
        <w:t xml:space="preserve"> </w:t>
      </w:r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ن   </w:t>
      </w:r>
      <w:r w:rsidRPr="00492580">
        <w:rPr>
          <w:rFonts w:asciiTheme="majorBidi" w:hAnsiTheme="majorBidi" w:cstheme="majorBidi"/>
          <w:color w:val="000000" w:themeColor="text1"/>
          <w:position w:val="-10"/>
          <w:sz w:val="28"/>
          <w:szCs w:val="28"/>
          <w:lang w:bidi="ar-DZ"/>
        </w:rPr>
        <w:object w:dxaOrig="2740" w:dyaOrig="480">
          <v:shape id="_x0000_i1078" type="#_x0000_t75" style="width:136.2pt;height:24.6pt" o:ole="">
            <v:imagedata r:id="rId111" o:title=""/>
          </v:shape>
          <o:OLEObject Type="Embed" ProgID="Equation.DSMT4" ShapeID="_x0000_i1078" DrawAspect="Content" ObjectID="_1610309950" r:id="rId112"/>
        </w:object>
      </w:r>
    </w:p>
    <w:p w:rsidR="00AB2BA9" w:rsidRPr="00492580" w:rsidRDefault="00AB2BA9" w:rsidP="00AB2BA9">
      <w:pPr>
        <w:bidi/>
        <w:spacing w:after="0" w:line="240" w:lineRule="auto"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 w:rsidRPr="00492580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   </w:t>
      </w:r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 </w:t>
      </w:r>
      <w:proofErr w:type="gramStart"/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و مـنـه</w:t>
      </w:r>
      <w:proofErr w:type="gramEnd"/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</w:t>
      </w:r>
      <w:r w:rsidRPr="00492580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     </w:t>
      </w:r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 </w:t>
      </w:r>
      <w:r w:rsidRPr="00492580">
        <w:rPr>
          <w:rFonts w:asciiTheme="majorBidi" w:hAnsiTheme="majorBidi" w:cstheme="majorBidi"/>
          <w:color w:val="000000" w:themeColor="text1"/>
          <w:position w:val="-10"/>
          <w:sz w:val="28"/>
          <w:szCs w:val="28"/>
          <w:lang w:bidi="ar-DZ"/>
        </w:rPr>
        <w:object w:dxaOrig="2760" w:dyaOrig="480">
          <v:shape id="_x0000_i1079" type="#_x0000_t75" style="width:137.4pt;height:24.6pt" o:ole="">
            <v:imagedata r:id="rId113" o:title=""/>
          </v:shape>
          <o:OLEObject Type="Embed" ProgID="Equation.DSMT4" ShapeID="_x0000_i1079" DrawAspect="Content" ObjectID="_1610309951" r:id="rId114"/>
        </w:object>
      </w:r>
    </w:p>
    <w:p w:rsidR="00AB2BA9" w:rsidRPr="00492580" w:rsidRDefault="00AB2BA9" w:rsidP="00DA1AC9">
      <w:pPr>
        <w:bidi/>
        <w:spacing w:after="0" w:line="240" w:lineRule="auto"/>
        <w:rPr>
          <w:rFonts w:asciiTheme="majorBidi" w:hAnsiTheme="majorBidi" w:cstheme="majorBidi"/>
          <w:color w:val="000000" w:themeColor="text1"/>
          <w:sz w:val="28"/>
          <w:szCs w:val="28"/>
        </w:rPr>
      </w:pPr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  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</w:t>
      </w:r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 و </w:t>
      </w:r>
      <w:proofErr w:type="gramStart"/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بـمــا  أ</w:t>
      </w:r>
      <w:proofErr w:type="gramEnd"/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ن  </w:t>
      </w:r>
      <w:r w:rsidRPr="00492580">
        <w:rPr>
          <w:rFonts w:asciiTheme="majorBidi" w:hAnsiTheme="majorBidi" w:cstheme="majorBidi"/>
          <w:color w:val="000000" w:themeColor="text1"/>
          <w:position w:val="-10"/>
          <w:sz w:val="28"/>
          <w:szCs w:val="28"/>
          <w:lang w:bidi="ar-DZ"/>
        </w:rPr>
        <w:object w:dxaOrig="1860" w:dyaOrig="340">
          <v:shape id="_x0000_i1080" type="#_x0000_t75" style="width:92.4pt;height:16.8pt" o:ole="">
            <v:imagedata r:id="rId115" o:title=""/>
          </v:shape>
          <o:OLEObject Type="Embed" ProgID="Equation.DSMT4" ShapeID="_x0000_i1080" DrawAspect="Content" ObjectID="_1610309952" r:id="rId116"/>
        </w:object>
      </w:r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</w:t>
      </w:r>
      <w:r w:rsidRPr="00492580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</w:t>
      </w:r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؛ </w:t>
      </w:r>
      <w:r w:rsidRPr="00492580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</w:t>
      </w:r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فــ</w:t>
      </w:r>
      <w:r w:rsidRPr="00492580">
        <w:rPr>
          <w:rFonts w:asciiTheme="majorBidi" w:hAnsiTheme="majorBidi" w:cstheme="majorBidi"/>
          <w:snapToGrid w:val="0"/>
          <w:color w:val="000000" w:themeColor="text1"/>
          <w:sz w:val="28"/>
          <w:szCs w:val="28"/>
          <w:rtl/>
        </w:rPr>
        <w:t>إ</w:t>
      </w:r>
      <w:r w:rsidRPr="00492580">
        <w:rPr>
          <w:rFonts w:asciiTheme="majorBidi" w:hAnsiTheme="majorBidi" w:cstheme="majorBidi"/>
          <w:color w:val="000000" w:themeColor="text1"/>
          <w:sz w:val="16"/>
          <w:szCs w:val="16"/>
          <w:rtl/>
          <w:lang w:bidi="ar-DZ"/>
        </w:rPr>
        <w:t xml:space="preserve"> </w:t>
      </w:r>
      <w:r w:rsidRPr="00492580">
        <w:rPr>
          <w:rFonts w:asciiTheme="majorBidi" w:hAnsiTheme="majorBidi" w:cstheme="majorBidi"/>
          <w:snapToGrid w:val="0"/>
          <w:color w:val="000000" w:themeColor="text1"/>
          <w:sz w:val="28"/>
          <w:szCs w:val="28"/>
          <w:rtl/>
        </w:rPr>
        <w:t>ن</w:t>
      </w:r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</w:rPr>
        <w:t xml:space="preserve"> </w:t>
      </w:r>
      <w:r w:rsidR="00DA1AC9">
        <w:rPr>
          <w:rFonts w:asciiTheme="majorBidi" w:hAnsiTheme="majorBidi" w:cstheme="majorBidi" w:hint="cs"/>
          <w:color w:val="000000" w:themeColor="text1"/>
          <w:sz w:val="28"/>
          <w:szCs w:val="28"/>
          <w:rtl/>
        </w:rPr>
        <w:t xml:space="preserve">  </w:t>
      </w:r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</w:rPr>
        <w:t xml:space="preserve">  </w:t>
      </w:r>
      <w:r w:rsidRPr="00492580">
        <w:rPr>
          <w:rFonts w:asciiTheme="majorBidi" w:hAnsiTheme="majorBidi" w:cstheme="majorBidi"/>
          <w:color w:val="000000" w:themeColor="text1"/>
          <w:position w:val="-12"/>
          <w:sz w:val="28"/>
          <w:szCs w:val="28"/>
          <w:lang w:bidi="ar-DZ"/>
        </w:rPr>
        <w:object w:dxaOrig="3060" w:dyaOrig="580">
          <v:shape id="_x0000_i1081" type="#_x0000_t75" style="width:152.4pt;height:28.8pt" o:ole="">
            <v:imagedata r:id="rId117" o:title=""/>
          </v:shape>
          <o:OLEObject Type="Embed" ProgID="Equation.DSMT4" ShapeID="_x0000_i1081" DrawAspect="Content" ObjectID="_1610309953" r:id="rId118"/>
        </w:object>
      </w:r>
    </w:p>
    <w:p w:rsidR="00AB2BA9" w:rsidRPr="00492580" w:rsidRDefault="00AB2BA9" w:rsidP="00AB2BA9">
      <w:pPr>
        <w:spacing w:after="0" w:line="240" w:lineRule="auto"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Pr="00492580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Pr="00492580">
        <w:rPr>
          <w:rFonts w:asciiTheme="majorBidi" w:hAnsiTheme="majorBidi" w:cstheme="majorBidi"/>
          <w:color w:val="000000" w:themeColor="text1"/>
          <w:position w:val="-106"/>
          <w:sz w:val="28"/>
          <w:szCs w:val="28"/>
          <w:lang w:bidi="ar-DZ"/>
        </w:rPr>
        <w:object w:dxaOrig="3260" w:dyaOrig="2460">
          <v:shape id="_x0000_i1082" type="#_x0000_t75" style="width:162.6pt;height:123.6pt" o:ole="">
            <v:imagedata r:id="rId119" o:title=""/>
          </v:shape>
          <o:OLEObject Type="Embed" ProgID="Equation.DSMT4" ShapeID="_x0000_i1082" DrawAspect="Content" ObjectID="_1610309954" r:id="rId120"/>
        </w:object>
      </w:r>
    </w:p>
    <w:p w:rsidR="008B5D3C" w:rsidRPr="00492580" w:rsidRDefault="008B5D3C" w:rsidP="008B5D3C">
      <w:pPr>
        <w:bidi/>
        <w:spacing w:after="0" w:line="240" w:lineRule="auto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w:r w:rsidRPr="005568F7">
        <w:rPr>
          <w:rFonts w:asciiTheme="majorBidi" w:hAnsiTheme="majorBidi" w:cstheme="majorBidi"/>
          <w:color w:val="000000"/>
          <w:sz w:val="28"/>
          <w:szCs w:val="28"/>
          <w:lang w:bidi="ar-DZ"/>
        </w:rPr>
        <w:sym w:font="Wingdings 3" w:char="F085"/>
      </w:r>
      <w:r w:rsidRPr="005568F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gramStart"/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نـعــلــم  أ</w:t>
      </w:r>
      <w:proofErr w:type="gramEnd"/>
      <w:r w:rsidRPr="00492580">
        <w:rPr>
          <w:rFonts w:asciiTheme="majorBidi" w:hAnsiTheme="majorBidi" w:cstheme="majorBidi"/>
          <w:color w:val="000000" w:themeColor="text1"/>
          <w:sz w:val="16"/>
          <w:szCs w:val="16"/>
          <w:rtl/>
          <w:lang w:bidi="ar-DZ"/>
        </w:rPr>
        <w:t xml:space="preserve"> </w:t>
      </w:r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ن   </w:t>
      </w:r>
      <w:r w:rsidRPr="00492580">
        <w:rPr>
          <w:rFonts w:asciiTheme="majorBidi" w:hAnsiTheme="majorBidi" w:cstheme="majorBidi"/>
          <w:color w:val="000000" w:themeColor="text1"/>
          <w:position w:val="-32"/>
          <w:sz w:val="28"/>
          <w:szCs w:val="28"/>
          <w:lang w:bidi="ar-DZ"/>
        </w:rPr>
        <w:object w:dxaOrig="2200" w:dyaOrig="780">
          <v:shape id="_x0000_i1083" type="#_x0000_t75" style="width:109.2pt;height:39pt" o:ole="">
            <v:imagedata r:id="rId121" o:title=""/>
          </v:shape>
          <o:OLEObject Type="Embed" ProgID="Equation.DSMT4" ShapeID="_x0000_i1083" DrawAspect="Content" ObjectID="_1610309955" r:id="rId122"/>
        </w:object>
      </w:r>
      <w:r w:rsidRPr="0049258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</w:t>
      </w:r>
    </w:p>
    <w:p w:rsidR="008B5D3C" w:rsidRPr="00BA04F5" w:rsidRDefault="00F8788E" w:rsidP="008B5D3C">
      <w:pPr>
        <w:spacing w:after="0" w:line="360" w:lineRule="auto"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 w:rsidRPr="00BA04F5">
        <w:rPr>
          <w:rFonts w:asciiTheme="majorBidi" w:hAnsiTheme="majorBidi" w:cstheme="majorBidi"/>
          <w:noProof/>
          <w:color w:val="000000" w:themeColor="text1"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 wp14:anchorId="2CB91322" wp14:editId="531FC2B6">
                <wp:simplePos x="0" y="0"/>
                <wp:positionH relativeFrom="column">
                  <wp:posOffset>1045718</wp:posOffset>
                </wp:positionH>
                <wp:positionV relativeFrom="paragraph">
                  <wp:posOffset>454342</wp:posOffset>
                </wp:positionV>
                <wp:extent cx="215900" cy="635"/>
                <wp:effectExtent l="88582" t="0" r="101283" b="0"/>
                <wp:wrapNone/>
                <wp:docPr id="7" name="Connecteur droit avec flèche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 rot="2700000" flipH="1">
                          <a:off x="0" y="0"/>
                          <a:ext cx="215900" cy="63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A4A564" id="Connecteur droit avec flèche 7" o:spid="_x0000_s1026" type="#_x0000_t32" style="position:absolute;margin-left:82.35pt;margin-top:35.75pt;width:17pt;height:.05pt;rotation:-45;flip:x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" strokecolor="red" strokeweight="1.5pt">
                <o:lock v:ext="edit" aspectratio="t"/>
              </v:shape>
            </w:pict>
          </mc:Fallback>
        </mc:AlternateContent>
      </w:r>
      <w:r w:rsidRPr="00BA04F5">
        <w:rPr>
          <w:rFonts w:asciiTheme="majorBidi" w:hAnsiTheme="majorBidi" w:cstheme="majorBidi"/>
          <w:noProof/>
          <w:color w:val="000000" w:themeColor="text1"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5E192D39" wp14:editId="06E8D17B">
                <wp:simplePos x="0" y="0"/>
                <wp:positionH relativeFrom="column">
                  <wp:posOffset>1713358</wp:posOffset>
                </wp:positionH>
                <wp:positionV relativeFrom="paragraph">
                  <wp:posOffset>181292</wp:posOffset>
                </wp:positionV>
                <wp:extent cx="215900" cy="635"/>
                <wp:effectExtent l="88582" t="0" r="101283" b="0"/>
                <wp:wrapNone/>
                <wp:docPr id="8" name="Connecteur droit avec flèche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 rot="2700000" flipH="1">
                          <a:off x="0" y="0"/>
                          <a:ext cx="215900" cy="63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F58133" id="Connecteur droit avec flèche 8" o:spid="_x0000_s1026" type="#_x0000_t32" style="position:absolute;margin-left:134.9pt;margin-top:14.25pt;width:17pt;height:.05pt;rotation:-45;flip:x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" strokecolor="red" strokeweight="1.5pt">
                <o:lock v:ext="edit" aspectratio="t"/>
              </v:shape>
            </w:pict>
          </mc:Fallback>
        </mc:AlternateContent>
      </w:r>
      <w:r w:rsidR="008B5D3C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="008B5D3C" w:rsidRPr="00BA04F5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="00B46591" w:rsidRPr="00852541">
        <w:rPr>
          <w:rFonts w:asciiTheme="majorBidi" w:hAnsiTheme="majorBidi" w:cstheme="majorBidi"/>
          <w:color w:val="000000" w:themeColor="text1"/>
          <w:position w:val="-28"/>
          <w:sz w:val="28"/>
          <w:szCs w:val="28"/>
          <w:lang w:bidi="ar-DZ"/>
        </w:rPr>
        <w:object w:dxaOrig="4340" w:dyaOrig="820">
          <v:shape id="_x0000_i1084" type="#_x0000_t75" style="width:217.8pt;height:41.4pt" o:ole="">
            <v:imagedata r:id="rId123" o:title=""/>
          </v:shape>
          <o:OLEObject Type="Embed" ProgID="Equation.DSMT4" ShapeID="_x0000_i1084" DrawAspect="Content" ObjectID="_1610309956" r:id="rId124"/>
        </w:object>
      </w:r>
    </w:p>
    <w:p w:rsidR="008B5D3C" w:rsidRPr="00E27556" w:rsidRDefault="008B5D3C" w:rsidP="00FC52B5">
      <w:pPr>
        <w:bidi/>
        <w:spacing w:after="0"/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</w:pPr>
      <w:r w:rsidRPr="00DD4BCE">
        <w:rPr>
          <w:rFonts w:asciiTheme="majorBidi" w:hAnsiTheme="majorBidi" w:cstheme="majorBidi"/>
          <w:color w:val="008000"/>
          <w:sz w:val="28"/>
          <w:szCs w:val="28"/>
          <w:rtl/>
          <w:lang w:bidi="ar-DZ"/>
        </w:rPr>
        <w:t xml:space="preserve">  </w:t>
      </w:r>
      <w:r w:rsidRPr="00DD4BCE">
        <w:rPr>
          <w:rFonts w:asciiTheme="majorBidi" w:hAnsiTheme="majorBidi" w:cstheme="majorBidi"/>
          <w:color w:val="008000"/>
          <w:sz w:val="28"/>
          <w:szCs w:val="28"/>
          <w:lang w:bidi="ar-DZ"/>
        </w:rPr>
        <w:sym w:font="Wingdings 3" w:char="F085"/>
      </w:r>
      <w:r w:rsidRPr="00DD4BCE">
        <w:rPr>
          <w:rFonts w:asciiTheme="majorBidi" w:hAnsiTheme="majorBidi" w:cstheme="majorBidi"/>
          <w:color w:val="008000"/>
          <w:sz w:val="28"/>
          <w:szCs w:val="28"/>
          <w:rtl/>
          <w:lang w:bidi="ar-DZ"/>
        </w:rPr>
        <w:t xml:space="preserve"> </w:t>
      </w:r>
      <w:r w:rsidRPr="00DD4BCE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>ا</w:t>
      </w:r>
      <w:r w:rsidRPr="00DD4BCE">
        <w:rPr>
          <w:rFonts w:asciiTheme="majorBidi" w:hAnsiTheme="majorBidi" w:cstheme="majorBidi"/>
          <w:color w:val="008000"/>
          <w:kern w:val="36"/>
          <w:sz w:val="16"/>
          <w:szCs w:val="16"/>
          <w:rtl/>
          <w:lang w:bidi="ar-DZ"/>
        </w:rPr>
        <w:t xml:space="preserve"> </w:t>
      </w:r>
      <w:proofErr w:type="spellStart"/>
      <w:r w:rsidRPr="00DD4BCE">
        <w:rPr>
          <w:rFonts w:asciiTheme="majorBidi" w:hAnsiTheme="majorBidi" w:cstheme="majorBidi" w:hint="cs"/>
          <w:color w:val="008000"/>
          <w:kern w:val="36"/>
          <w:sz w:val="28"/>
          <w:szCs w:val="28"/>
          <w:rtl/>
          <w:lang w:bidi="ar-DZ"/>
        </w:rPr>
        <w:t>يـ</w:t>
      </w:r>
      <w:r w:rsidRPr="00DD4BCE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>ج</w:t>
      </w:r>
      <w:r w:rsidRPr="00DD4BCE">
        <w:rPr>
          <w:rFonts w:asciiTheme="majorBidi" w:hAnsiTheme="majorBidi" w:cstheme="majorBidi" w:hint="cs"/>
          <w:color w:val="008000"/>
          <w:kern w:val="36"/>
          <w:sz w:val="28"/>
          <w:szCs w:val="28"/>
          <w:rtl/>
          <w:lang w:bidi="ar-DZ"/>
        </w:rPr>
        <w:t>ـ</w:t>
      </w:r>
      <w:r w:rsidRPr="00DD4BCE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>ـ</w:t>
      </w:r>
      <w:r w:rsidRPr="00DD4BCE">
        <w:rPr>
          <w:rFonts w:asciiTheme="majorBidi" w:hAnsiTheme="majorBidi" w:cstheme="majorBidi" w:hint="cs"/>
          <w:color w:val="008000"/>
          <w:kern w:val="36"/>
          <w:sz w:val="28"/>
          <w:szCs w:val="28"/>
          <w:rtl/>
          <w:lang w:bidi="ar-DZ"/>
        </w:rPr>
        <w:t>ا</w:t>
      </w:r>
      <w:proofErr w:type="spellEnd"/>
      <w:r w:rsidRPr="00DD4BCE">
        <w:rPr>
          <w:rFonts w:asciiTheme="majorBidi" w:hAnsiTheme="majorBidi" w:cstheme="majorBidi" w:hint="cs"/>
          <w:color w:val="008000"/>
          <w:kern w:val="36"/>
          <w:sz w:val="16"/>
          <w:szCs w:val="16"/>
          <w:rtl/>
          <w:lang w:bidi="ar-DZ"/>
        </w:rPr>
        <w:t xml:space="preserve"> </w:t>
      </w:r>
      <w:proofErr w:type="gramStart"/>
      <w:r w:rsidRPr="00E27556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>د</w:t>
      </w:r>
      <w:r w:rsidRPr="00E27556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 xml:space="preserve"> </w:t>
      </w:r>
      <w:r w:rsidRPr="00E27556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 xml:space="preserve"> </w:t>
      </w:r>
      <w:r w:rsidRPr="00E27556">
        <w:rPr>
          <w:rFonts w:ascii="Times New Roman" w:hAnsi="Times New Roman" w:cs="Times New Roman"/>
          <w:i/>
          <w:iCs/>
          <w:color w:val="008000"/>
          <w:sz w:val="28"/>
          <w:szCs w:val="28"/>
          <w:rtl/>
          <w:lang w:bidi="ar-DZ"/>
        </w:rPr>
        <w:t>β</w:t>
      </w:r>
      <w:proofErr w:type="gramEnd"/>
      <w:r w:rsidRPr="00E27556">
        <w:rPr>
          <w:rFonts w:asciiTheme="majorBidi" w:hAnsiTheme="majorBidi" w:cstheme="majorBidi"/>
          <w:color w:val="008000"/>
          <w:sz w:val="28"/>
          <w:szCs w:val="28"/>
          <w:rtl/>
          <w:lang w:bidi="ar-DZ"/>
        </w:rPr>
        <w:t xml:space="preserve">  </w:t>
      </w:r>
      <w:proofErr w:type="spellStart"/>
      <w:r w:rsidRPr="00E27556">
        <w:rPr>
          <w:rFonts w:asciiTheme="majorBidi" w:hAnsiTheme="majorBidi" w:cstheme="majorBidi"/>
          <w:color w:val="008000"/>
          <w:sz w:val="28"/>
          <w:szCs w:val="28"/>
          <w:rtl/>
          <w:lang w:bidi="ar-DZ"/>
        </w:rPr>
        <w:t>بـا</w:t>
      </w:r>
      <w:proofErr w:type="spellEnd"/>
      <w:r w:rsidRPr="00E27556">
        <w:rPr>
          <w:rFonts w:asciiTheme="majorBidi" w:hAnsiTheme="majorBidi" w:cstheme="majorBidi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Pr="00C36317">
        <w:rPr>
          <w:rFonts w:asciiTheme="majorBidi" w:hAnsiTheme="majorBidi" w:cstheme="majorBidi"/>
          <w:color w:val="008000"/>
          <w:sz w:val="28"/>
          <w:szCs w:val="28"/>
          <w:rtl/>
          <w:lang w:bidi="ar-DZ"/>
        </w:rPr>
        <w:t>لـتـد</w:t>
      </w:r>
      <w:proofErr w:type="spellEnd"/>
      <w:r w:rsidRPr="00C36317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C36317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ويــر إلـى  الـوحـد</w:t>
      </w:r>
      <w:r w:rsidRPr="00C36317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E27556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ة  مـن  الـد</w:t>
      </w:r>
      <w:r w:rsidRPr="00E27556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E27556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رجـة :</w:t>
      </w:r>
    </w:p>
    <w:p w:rsidR="008B5D3C" w:rsidRPr="00CB2ABF" w:rsidRDefault="008B5D3C" w:rsidP="008B5D3C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 w:rsidRPr="00CB2AB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     </w:t>
      </w:r>
      <w:proofErr w:type="spellStart"/>
      <w:r w:rsidRPr="00CB2AB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بـا</w:t>
      </w:r>
      <w:proofErr w:type="spellEnd"/>
      <w:r w:rsidRPr="00CB2ABF">
        <w:rPr>
          <w:rFonts w:asciiTheme="majorBidi" w:hAnsiTheme="majorBidi" w:cstheme="majorBidi"/>
          <w:color w:val="000000" w:themeColor="text1"/>
          <w:sz w:val="16"/>
          <w:szCs w:val="16"/>
          <w:rtl/>
          <w:lang w:bidi="ar-DZ"/>
        </w:rPr>
        <w:t xml:space="preserve"> </w:t>
      </w:r>
      <w:proofErr w:type="spellStart"/>
      <w:proofErr w:type="gramStart"/>
      <w:r w:rsidRPr="00CB2AB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سـتـعـمــال</w:t>
      </w:r>
      <w:proofErr w:type="spellEnd"/>
      <w:r w:rsidRPr="00CB2AB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 الـحـا</w:t>
      </w:r>
      <w:proofErr w:type="gramEnd"/>
      <w:r w:rsidRPr="00CB2ABF">
        <w:rPr>
          <w:rFonts w:asciiTheme="majorBidi" w:hAnsiTheme="majorBidi" w:cstheme="majorBidi"/>
          <w:color w:val="000000" w:themeColor="text1"/>
          <w:sz w:val="16"/>
          <w:szCs w:val="16"/>
          <w:rtl/>
          <w:lang w:bidi="ar-DZ"/>
        </w:rPr>
        <w:t xml:space="preserve"> </w:t>
      </w:r>
      <w:r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سـبـة  نـجــد</w:t>
      </w:r>
      <w:r w:rsidRPr="00CB2AB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:  </w:t>
      </w:r>
      <w:r>
        <w:rPr>
          <w:rFonts w:ascii="Times New Roman" w:hAnsi="Times New Roman" w:cs="Times New Roman" w:hint="cs"/>
          <w:i/>
          <w:iCs/>
          <w:color w:val="000000"/>
          <w:sz w:val="28"/>
          <w:szCs w:val="28"/>
          <w:lang w:bidi="ar-DZ"/>
        </w:rPr>
        <w:t>β</w:t>
      </w:r>
      <w:r w:rsidRPr="00CB2ABF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F8788E">
        <w:rPr>
          <w:rFonts w:ascii="Tahoma" w:hAnsi="Tahoma" w:cs="Tahoma"/>
          <w:color w:val="000000" w:themeColor="text1"/>
          <w:sz w:val="28"/>
          <w:szCs w:val="28"/>
          <w:lang w:bidi="ar-DZ"/>
        </w:rPr>
        <w:t>≈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5</w:t>
      </w:r>
      <w:r w:rsidRPr="00CB2ABF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5 </w:t>
      </w:r>
      <w:r w:rsidRPr="00676686">
        <w:rPr>
          <w:rFonts w:ascii="Arial" w:hAnsi="Arial"/>
          <w:b/>
          <w:bCs/>
          <w:color w:val="000000" w:themeColor="text1"/>
          <w:sz w:val="28"/>
          <w:szCs w:val="28"/>
          <w:lang w:bidi="ar-DZ"/>
        </w:rPr>
        <w:t>°</w:t>
      </w:r>
      <w:r w:rsidRPr="00CB2AB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.</w:t>
      </w:r>
    </w:p>
    <w:p w:rsidR="008B5D3C" w:rsidRPr="00C36317" w:rsidRDefault="008B5D3C" w:rsidP="00FC52B5">
      <w:pPr>
        <w:bidi/>
        <w:spacing w:after="0"/>
        <w:rPr>
          <w:rFonts w:ascii="Times New Roman" w:hAnsi="Times New Roman" w:cs="Times New Roman"/>
          <w:color w:val="008000"/>
          <w:kern w:val="36"/>
          <w:sz w:val="28"/>
          <w:szCs w:val="28"/>
          <w:lang w:bidi="ar-DZ"/>
        </w:rPr>
      </w:pPr>
      <w:r w:rsidRPr="00C36317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proofErr w:type="gramStart"/>
      <w:r w:rsidRPr="00C36317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2 )</w:t>
      </w:r>
      <w:proofErr w:type="gramEnd"/>
      <w:r w:rsidRPr="00C36317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</w:t>
      </w:r>
      <w:r w:rsidRPr="00C36317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>ا</w:t>
      </w:r>
      <w:r w:rsidRPr="00C36317">
        <w:rPr>
          <w:rFonts w:asciiTheme="majorBidi" w:hAnsiTheme="majorBidi" w:cstheme="majorBidi"/>
          <w:color w:val="008000"/>
          <w:kern w:val="36"/>
          <w:sz w:val="16"/>
          <w:szCs w:val="16"/>
          <w:rtl/>
          <w:lang w:bidi="ar-DZ"/>
        </w:rPr>
        <w:t xml:space="preserve"> </w:t>
      </w:r>
      <w:proofErr w:type="spellStart"/>
      <w:r w:rsidRPr="00C36317">
        <w:rPr>
          <w:rFonts w:asciiTheme="majorBidi" w:hAnsiTheme="majorBidi" w:cstheme="majorBidi" w:hint="cs"/>
          <w:color w:val="008000"/>
          <w:kern w:val="36"/>
          <w:sz w:val="28"/>
          <w:szCs w:val="28"/>
          <w:rtl/>
          <w:lang w:bidi="ar-DZ"/>
        </w:rPr>
        <w:t>يـ</w:t>
      </w:r>
      <w:r w:rsidRPr="00C36317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>ج</w:t>
      </w:r>
      <w:r w:rsidRPr="00C36317">
        <w:rPr>
          <w:rFonts w:asciiTheme="majorBidi" w:hAnsiTheme="majorBidi" w:cstheme="majorBidi" w:hint="cs"/>
          <w:color w:val="008000"/>
          <w:kern w:val="36"/>
          <w:sz w:val="28"/>
          <w:szCs w:val="28"/>
          <w:rtl/>
          <w:lang w:bidi="ar-DZ"/>
        </w:rPr>
        <w:t>ـ</w:t>
      </w:r>
      <w:r w:rsidRPr="00C36317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>ـ</w:t>
      </w:r>
      <w:r w:rsidRPr="00C36317">
        <w:rPr>
          <w:rFonts w:asciiTheme="majorBidi" w:hAnsiTheme="majorBidi" w:cstheme="majorBidi" w:hint="cs"/>
          <w:color w:val="008000"/>
          <w:kern w:val="36"/>
          <w:sz w:val="28"/>
          <w:szCs w:val="28"/>
          <w:rtl/>
          <w:lang w:bidi="ar-DZ"/>
        </w:rPr>
        <w:t>ا</w:t>
      </w:r>
      <w:proofErr w:type="spellEnd"/>
      <w:r w:rsidRPr="00C36317">
        <w:rPr>
          <w:rFonts w:asciiTheme="majorBidi" w:hAnsiTheme="majorBidi" w:cstheme="majorBidi" w:hint="cs"/>
          <w:color w:val="008000"/>
          <w:kern w:val="36"/>
          <w:sz w:val="16"/>
          <w:szCs w:val="16"/>
          <w:rtl/>
          <w:lang w:bidi="ar-DZ"/>
        </w:rPr>
        <w:t xml:space="preserve"> </w:t>
      </w:r>
      <w:r w:rsidRPr="00C36317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>د</w:t>
      </w:r>
      <w:r w:rsidRPr="00C36317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 xml:space="preserve"> </w:t>
      </w:r>
      <w:r w:rsidRPr="00C36317">
        <w:rPr>
          <w:rFonts w:asciiTheme="majorBidi" w:hAnsiTheme="majorBidi" w:cstheme="majorBidi"/>
          <w:color w:val="008000"/>
          <w:kern w:val="36"/>
          <w:sz w:val="28"/>
          <w:szCs w:val="28"/>
          <w:rtl/>
          <w:lang w:bidi="ar-DZ"/>
        </w:rPr>
        <w:t xml:space="preserve"> </w:t>
      </w:r>
      <w:r w:rsidRPr="00C36317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>الـقـيـمـة  الـمـضـبــوطـة</w:t>
      </w:r>
      <w:r w:rsidRPr="00C36317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 xml:space="preserve">  </w:t>
      </w:r>
      <w:r w:rsidRPr="00C36317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>لـ</w:t>
      </w:r>
      <w:r w:rsidRPr="00C36317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>ك</w:t>
      </w:r>
      <w:r w:rsidRPr="00C36317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>ـ</w:t>
      </w:r>
      <w:r w:rsidRPr="00C36317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>ل  مـ</w:t>
      </w:r>
      <w:r w:rsidRPr="00C36317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>ـ</w:t>
      </w:r>
      <w:r w:rsidRPr="00C36317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>ن</w:t>
      </w:r>
      <w:r w:rsidRPr="00C36317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 xml:space="preserve">  </w:t>
      </w:r>
      <w:r w:rsidRPr="00C36317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 xml:space="preserve"> </w:t>
      </w:r>
      <w:r w:rsidRPr="00C36317">
        <w:rPr>
          <w:rFonts w:ascii="Times New Roman" w:hAnsi="Times New Roman" w:cs="Times New Roman"/>
          <w:color w:val="008000"/>
          <w:kern w:val="36"/>
          <w:sz w:val="28"/>
          <w:szCs w:val="28"/>
          <w:lang w:bidi="ar-DZ"/>
        </w:rPr>
        <w:t>B</w:t>
      </w:r>
      <w:r w:rsidRPr="00C36317">
        <w:rPr>
          <w:rFonts w:ascii="Times New Roman" w:hAnsi="Times New Roman" w:cs="Times New Roman"/>
          <w:color w:val="008000"/>
          <w:kern w:val="36"/>
          <w:sz w:val="16"/>
          <w:szCs w:val="16"/>
          <w:lang w:bidi="ar-DZ"/>
        </w:rPr>
        <w:t xml:space="preserve"> </w:t>
      </w:r>
      <w:r w:rsidRPr="00C36317">
        <w:rPr>
          <w:rFonts w:ascii="Times New Roman" w:hAnsi="Times New Roman" w:cs="Times New Roman"/>
          <w:color w:val="008000"/>
          <w:kern w:val="36"/>
          <w:sz w:val="28"/>
          <w:szCs w:val="28"/>
          <w:lang w:bidi="ar-DZ"/>
        </w:rPr>
        <w:t>C</w:t>
      </w:r>
      <w:r w:rsidRPr="00C36317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 xml:space="preserve">  </w:t>
      </w:r>
      <w:r w:rsidRPr="00C36317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 xml:space="preserve"> </w:t>
      </w:r>
      <w:r w:rsidRPr="00C36317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 xml:space="preserve">و </w:t>
      </w:r>
      <w:r w:rsidRPr="00C36317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 xml:space="preserve"> </w:t>
      </w:r>
      <w:r w:rsidRPr="00C36317">
        <w:rPr>
          <w:rFonts w:ascii="Times New Roman" w:hAnsi="Times New Roman" w:cs="Times New Roman"/>
          <w:color w:val="008000"/>
          <w:kern w:val="36"/>
          <w:sz w:val="28"/>
          <w:szCs w:val="28"/>
          <w:lang w:bidi="ar-DZ"/>
        </w:rPr>
        <w:t>C</w:t>
      </w:r>
      <w:r w:rsidRPr="00C36317">
        <w:rPr>
          <w:rFonts w:ascii="Times New Roman" w:hAnsi="Times New Roman" w:cs="Times New Roman"/>
          <w:color w:val="008000"/>
          <w:kern w:val="36"/>
          <w:sz w:val="16"/>
          <w:szCs w:val="16"/>
          <w:lang w:bidi="ar-DZ"/>
        </w:rPr>
        <w:t xml:space="preserve"> </w:t>
      </w:r>
      <w:r w:rsidRPr="00C36317">
        <w:rPr>
          <w:rFonts w:ascii="Times New Roman" w:hAnsi="Times New Roman" w:cs="Times New Roman"/>
          <w:color w:val="008000"/>
          <w:kern w:val="36"/>
          <w:sz w:val="28"/>
          <w:szCs w:val="28"/>
          <w:lang w:bidi="ar-DZ"/>
        </w:rPr>
        <w:t>F</w:t>
      </w:r>
      <w:r w:rsidRPr="00C36317">
        <w:rPr>
          <w:rFonts w:ascii="Times New Roman" w:hAnsi="Times New Roman" w:cs="Times New Roman"/>
          <w:color w:val="008000"/>
          <w:kern w:val="36"/>
          <w:sz w:val="28"/>
          <w:szCs w:val="28"/>
          <w:rtl/>
          <w:lang w:bidi="ar-DZ"/>
        </w:rPr>
        <w:t xml:space="preserve"> </w:t>
      </w:r>
      <w:r w:rsidRPr="00C36317">
        <w:rPr>
          <w:rFonts w:ascii="Times New Roman" w:hAnsi="Times New Roman" w:cs="Times New Roman" w:hint="cs"/>
          <w:color w:val="008000"/>
          <w:kern w:val="36"/>
          <w:sz w:val="28"/>
          <w:szCs w:val="28"/>
          <w:rtl/>
          <w:lang w:bidi="ar-DZ"/>
        </w:rPr>
        <w:t>:</w:t>
      </w:r>
    </w:p>
    <w:p w:rsidR="00AB2BA9" w:rsidRDefault="00AB2BA9" w:rsidP="00AB2BA9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</w:t>
      </w:r>
      <w:proofErr w:type="gram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لـ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مـثـلــث</w:t>
      </w:r>
      <w:r w:rsidRPr="0073593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B</w:t>
      </w:r>
      <w:proofErr w:type="gramEnd"/>
      <w:r w:rsidRPr="0073593A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C</w:t>
      </w:r>
      <w:r w:rsidRPr="0073593A">
        <w:rPr>
          <w:rFonts w:ascii="Times New Roman" w:hAnsi="Times New Roman" w:cs="Times New Roman"/>
          <w:color w:val="000000"/>
          <w:kern w:val="36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F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 </w:t>
      </w:r>
      <w:proofErr w:type="spellStart"/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قـــا</w:t>
      </w:r>
      <w:proofErr w:type="spellEnd"/>
      <w:r w:rsidRPr="00D477BC">
        <w:rPr>
          <w:rFonts w:ascii="Times New Roman" w:hAnsi="Times New Roman" w:cs="Times New Roman" w:hint="cs"/>
          <w:color w:val="000000"/>
          <w:kern w:val="36"/>
          <w:sz w:val="16"/>
          <w:szCs w:val="16"/>
          <w:rtl/>
          <w:lang w:bidi="ar-DZ"/>
        </w:rPr>
        <w:t xml:space="preserve"> </w:t>
      </w:r>
      <w:proofErr w:type="spellStart"/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>ئـــم</w:t>
      </w:r>
      <w:proofErr w:type="spellEnd"/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 فـي  </w:t>
      </w:r>
      <w:r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C</w:t>
      </w:r>
      <w:r w:rsidRPr="0073593A"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؛  إ</w:t>
      </w:r>
      <w:r w:rsidRPr="00D477BC">
        <w:rPr>
          <w:rFonts w:ascii="Times New Roman" w:hAnsi="Times New Roman" w:cs="Times New Roman" w:hint="cs"/>
          <w:color w:val="000000"/>
          <w:kern w:val="36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ذ</w:t>
      </w:r>
      <w:r w:rsidRPr="00D477BC">
        <w:rPr>
          <w:rFonts w:ascii="Times New Roman" w:hAnsi="Times New Roman" w:cs="Times New Roman" w:hint="cs"/>
          <w:color w:val="000000"/>
          <w:kern w:val="36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ن :</w:t>
      </w:r>
    </w:p>
    <w:p w:rsidR="00AB2BA9" w:rsidRPr="0073593A" w:rsidRDefault="00AB2BA9" w:rsidP="00AB2BA9">
      <w:pPr>
        <w:bidi/>
        <w:spacing w:after="0" w:line="240" w:lineRule="auto"/>
        <w:rPr>
          <w:rFonts w:ascii="Times New Roman" w:hAnsi="Times New Roman" w:cs="Times New Roman"/>
          <w:color w:val="000000"/>
          <w:kern w:val="36"/>
          <w:sz w:val="28"/>
          <w:szCs w:val="28"/>
          <w:rtl/>
          <w:lang w:bidi="ar-DZ"/>
        </w:rPr>
      </w:pPr>
      <w:r w:rsidRPr="0030452F">
        <w:rPr>
          <w:rFonts w:ascii="Times New Roman" w:hAnsi="Times New Roman" w:cs="Times New Roman"/>
          <w:noProof/>
          <w:color w:val="000000" w:themeColor="text1"/>
          <w:kern w:val="36"/>
          <w:sz w:val="28"/>
          <w:szCs w:val="28"/>
          <w:rtl/>
          <w:lang w:eastAsia="fr-FR"/>
        </w:rPr>
        <mc:AlternateContent>
          <mc:Choice Requires="wpg">
            <w:drawing>
              <wp:anchor distT="0" distB="0" distL="114300" distR="114300" simplePos="0" relativeHeight="251678208" behindDoc="0" locked="0" layoutInCell="1" allowOverlap="1" wp14:anchorId="026FD984" wp14:editId="17F8469E">
                <wp:simplePos x="0" y="0"/>
                <wp:positionH relativeFrom="column">
                  <wp:posOffset>3714560</wp:posOffset>
                </wp:positionH>
                <wp:positionV relativeFrom="paragraph">
                  <wp:posOffset>71120</wp:posOffset>
                </wp:positionV>
                <wp:extent cx="197485" cy="71755"/>
                <wp:effectExtent l="0" t="0" r="31115" b="23495"/>
                <wp:wrapNone/>
                <wp:docPr id="27" name="Groupe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7485" cy="71755"/>
                          <a:chOff x="5295" y="1520"/>
                          <a:chExt cx="348" cy="186"/>
                        </a:xfrm>
                      </wpg:grpSpPr>
                      <wps:wsp>
                        <wps:cNvPr id="28" name="Line 1356"/>
                        <wps:cNvCnPr/>
                        <wps:spPr bwMode="auto">
                          <a:xfrm flipH="1">
                            <a:off x="5295" y="1526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357"/>
                        <wps:cNvCnPr/>
                        <wps:spPr bwMode="auto">
                          <a:xfrm>
                            <a:off x="5463" y="152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0B2827" id="Groupe 27" o:spid="_x0000_s1026" style="position:absolute;margin-left:292.5pt;margin-top:5.6pt;width:15.55pt;height:5.65pt;z-index:251678208" coordorigin="5295,1520" coordsize="348,1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">
                <o:lock v:ext="edit" aspectratio="t"/>
                <v:line id="Line 1356" o:spid="_x0000_s1027" style="position:absolute;flip:x;visibility:visible;mso-wrap-style:square" from="5295,1526" to="5475,1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" strokeweight="1.5pt"/>
                <v:line id="Line 1357" o:spid="_x0000_s1028" style="position:absolute;visibility:visible;mso-wrap-style:square" from="5463,1520" to="5643,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" strokeweight="1.5pt"/>
              </v:group>
            </w:pict>
          </mc:Fallback>
        </mc:AlternateContent>
      </w:r>
      <w:r w:rsidRPr="0030452F">
        <w:rPr>
          <w:rFonts w:ascii="Times New Roman" w:hAnsi="Times New Roman" w:cs="Times New Roman" w:hint="cs"/>
          <w:color w:val="000000" w:themeColor="text1"/>
          <w:kern w:val="36"/>
          <w:sz w:val="28"/>
          <w:szCs w:val="28"/>
          <w:rtl/>
          <w:lang w:bidi="ar-DZ"/>
        </w:rPr>
        <w:t xml:space="preserve">    </w:t>
      </w:r>
      <w:r w:rsidRPr="0030452F">
        <w:rPr>
          <w:rFonts w:ascii="Times New Roman" w:hAnsi="Times New Roman" w:cs="Times New Roman"/>
          <w:color w:val="000000" w:themeColor="text1"/>
          <w:kern w:val="36"/>
          <w:sz w:val="28"/>
          <w:szCs w:val="28"/>
          <w:lang w:bidi="ar-DZ"/>
        </w:rPr>
        <w:t xml:space="preserve"> </w:t>
      </w:r>
      <w:r w:rsidRPr="0030452F">
        <w:rPr>
          <w:rFonts w:ascii="Times New Roman" w:hAnsi="Times New Roman" w:cs="Times New Roman"/>
          <w:color w:val="000000" w:themeColor="text1"/>
          <w:kern w:val="36"/>
          <w:sz w:val="28"/>
          <w:szCs w:val="28"/>
          <w:rtl/>
          <w:lang w:bidi="ar-DZ"/>
        </w:rPr>
        <w:t xml:space="preserve"> </w:t>
      </w:r>
      <w:r w:rsidRPr="0030452F">
        <w:rPr>
          <w:rFonts w:ascii="Times New Roman" w:hAnsi="Times New Roman" w:cs="Times New Roman"/>
          <w:color w:val="000000" w:themeColor="text1"/>
          <w:kern w:val="36"/>
          <w:position w:val="-28"/>
          <w:sz w:val="28"/>
          <w:szCs w:val="28"/>
          <w:lang w:bidi="ar-DZ"/>
        </w:rPr>
        <w:object w:dxaOrig="740" w:dyaOrig="720">
          <v:shape id="_x0000_i1085" type="#_x0000_t75" style="width:37.2pt;height:36.6pt" o:ole="">
            <v:imagedata r:id="rId125" o:title=""/>
          </v:shape>
          <o:OLEObject Type="Embed" ProgID="Equation.DSMT4" ShapeID="_x0000_i1085" DrawAspect="Content" ObjectID="_1610309957" r:id="rId126"/>
        </w:object>
      </w:r>
      <w:r w:rsidRPr="0030452F">
        <w:rPr>
          <w:rFonts w:ascii="Times New Roman" w:hAnsi="Times New Roman" w:cs="Times New Roman"/>
          <w:color w:val="000000" w:themeColor="text1"/>
          <w:kern w:val="36"/>
          <w:sz w:val="28"/>
          <w:szCs w:val="28"/>
          <w:rtl/>
          <w:lang w:bidi="ar-DZ"/>
        </w:rPr>
        <w:t xml:space="preserve"> </w:t>
      </w:r>
      <w:proofErr w:type="gramStart"/>
      <w:r w:rsidRPr="0030452F">
        <w:rPr>
          <w:rFonts w:ascii="Times New Roman" w:hAnsi="Times New Roman" w:cs="Times New Roman"/>
          <w:i/>
          <w:iCs/>
          <w:color w:val="000000" w:themeColor="text1"/>
          <w:kern w:val="36"/>
          <w:sz w:val="28"/>
          <w:szCs w:val="28"/>
          <w:lang w:bidi="ar-DZ"/>
        </w:rPr>
        <w:t>c</w:t>
      </w:r>
      <w:proofErr w:type="gramEnd"/>
      <w:r w:rsidRPr="0030452F">
        <w:rPr>
          <w:rFonts w:ascii="Times New Roman" w:hAnsi="Times New Roman" w:cs="Times New Roman"/>
          <w:i/>
          <w:iCs/>
          <w:color w:val="000000" w:themeColor="text1"/>
          <w:kern w:val="36"/>
          <w:sz w:val="16"/>
          <w:szCs w:val="16"/>
          <w:lang w:bidi="ar-DZ"/>
        </w:rPr>
        <w:t xml:space="preserve"> </w:t>
      </w:r>
      <w:r w:rsidRPr="0030452F">
        <w:rPr>
          <w:rFonts w:ascii="Times New Roman" w:hAnsi="Times New Roman" w:cs="Times New Roman"/>
          <w:i/>
          <w:iCs/>
          <w:color w:val="000000" w:themeColor="text1"/>
          <w:kern w:val="36"/>
          <w:sz w:val="28"/>
          <w:szCs w:val="28"/>
          <w:lang w:bidi="ar-DZ"/>
        </w:rPr>
        <w:t>o</w:t>
      </w:r>
      <w:r w:rsidRPr="0030452F">
        <w:rPr>
          <w:rFonts w:ascii="Times New Roman" w:hAnsi="Times New Roman" w:cs="Times New Roman"/>
          <w:i/>
          <w:iCs/>
          <w:color w:val="000000" w:themeColor="text1"/>
          <w:kern w:val="36"/>
          <w:sz w:val="16"/>
          <w:szCs w:val="16"/>
          <w:lang w:bidi="ar-DZ"/>
        </w:rPr>
        <w:t xml:space="preserve"> </w:t>
      </w:r>
      <w:r w:rsidRPr="0030452F">
        <w:rPr>
          <w:rFonts w:ascii="Times New Roman" w:hAnsi="Times New Roman" w:cs="Times New Roman"/>
          <w:i/>
          <w:iCs/>
          <w:color w:val="000000" w:themeColor="text1"/>
          <w:kern w:val="36"/>
          <w:sz w:val="28"/>
          <w:szCs w:val="28"/>
          <w:lang w:bidi="ar-DZ"/>
        </w:rPr>
        <w:t>s</w:t>
      </w:r>
      <w:r w:rsidRPr="0030452F">
        <w:rPr>
          <w:rFonts w:ascii="Times New Roman" w:hAnsi="Times New Roman" w:cs="Times New Roman"/>
          <w:color w:val="000000" w:themeColor="text1"/>
          <w:kern w:val="36"/>
          <w:sz w:val="28"/>
          <w:szCs w:val="28"/>
          <w:lang w:bidi="ar-DZ"/>
        </w:rPr>
        <w:t xml:space="preserve">  C</w:t>
      </w:r>
      <w:r w:rsidRPr="0030452F">
        <w:rPr>
          <w:rFonts w:ascii="Times New Roman" w:hAnsi="Times New Roman" w:cs="Times New Roman"/>
          <w:color w:val="000000" w:themeColor="text1"/>
          <w:kern w:val="36"/>
          <w:sz w:val="16"/>
          <w:szCs w:val="16"/>
          <w:lang w:bidi="ar-DZ"/>
        </w:rPr>
        <w:t xml:space="preserve"> </w:t>
      </w:r>
      <w:r w:rsidRPr="0030452F">
        <w:rPr>
          <w:rFonts w:ascii="Times New Roman" w:hAnsi="Times New Roman" w:cs="Times New Roman"/>
          <w:color w:val="000000" w:themeColor="text1"/>
          <w:kern w:val="36"/>
          <w:sz w:val="28"/>
          <w:szCs w:val="28"/>
          <w:lang w:bidi="ar-DZ"/>
        </w:rPr>
        <w:t>B</w:t>
      </w:r>
      <w:r w:rsidRPr="0030452F">
        <w:rPr>
          <w:rFonts w:ascii="Times New Roman" w:hAnsi="Times New Roman" w:cs="Times New Roman"/>
          <w:color w:val="000000" w:themeColor="text1"/>
          <w:kern w:val="36"/>
          <w:sz w:val="16"/>
          <w:szCs w:val="16"/>
          <w:lang w:bidi="ar-DZ"/>
        </w:rPr>
        <w:t xml:space="preserve"> </w:t>
      </w:r>
      <w:r w:rsidRPr="0030452F">
        <w:rPr>
          <w:rFonts w:ascii="Times New Roman" w:hAnsi="Times New Roman" w:cs="Times New Roman"/>
          <w:color w:val="000000" w:themeColor="text1"/>
          <w:kern w:val="36"/>
          <w:sz w:val="28"/>
          <w:szCs w:val="28"/>
          <w:lang w:bidi="ar-DZ"/>
        </w:rPr>
        <w:t xml:space="preserve">F </w:t>
      </w:r>
      <w:r w:rsidRPr="0030452F">
        <w:rPr>
          <w:rFonts w:asciiTheme="minorBidi" w:hAnsiTheme="minorBidi" w:cstheme="minorBidi"/>
          <w:color w:val="000000" w:themeColor="text1"/>
          <w:kern w:val="36"/>
          <w:sz w:val="28"/>
          <w:szCs w:val="28"/>
          <w:lang w:bidi="ar-DZ"/>
        </w:rPr>
        <w:t>=</w:t>
      </w:r>
      <w:r w:rsidRPr="0030452F">
        <w:rPr>
          <w:rFonts w:ascii="Times New Roman" w:hAnsi="Times New Roman" w:cs="Times New Roman"/>
          <w:color w:val="000000" w:themeColor="text1"/>
          <w:kern w:val="36"/>
          <w:sz w:val="28"/>
          <w:szCs w:val="28"/>
          <w:rtl/>
          <w:lang w:bidi="ar-DZ"/>
        </w:rPr>
        <w:t xml:space="preserve"> </w:t>
      </w:r>
      <w:r w:rsidRPr="0030452F">
        <w:rPr>
          <w:rFonts w:ascii="Times New Roman" w:hAnsi="Times New Roman" w:cs="Times New Roman" w:hint="cs"/>
          <w:color w:val="000000" w:themeColor="text1"/>
          <w:kern w:val="36"/>
          <w:sz w:val="28"/>
          <w:szCs w:val="28"/>
          <w:rtl/>
          <w:lang w:bidi="ar-DZ"/>
        </w:rPr>
        <w:t xml:space="preserve">  و </w:t>
      </w:r>
      <w:r w:rsidRPr="0030452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</w:t>
      </w:r>
      <w:r w:rsidRPr="0030452F">
        <w:rPr>
          <w:rFonts w:asciiTheme="majorBidi" w:hAnsiTheme="majorBidi" w:cstheme="majorBidi"/>
          <w:color w:val="000000" w:themeColor="text1"/>
          <w:position w:val="-6"/>
          <w:sz w:val="28"/>
          <w:szCs w:val="28"/>
          <w:lang w:bidi="ar-DZ"/>
        </w:rPr>
        <w:object w:dxaOrig="2400" w:dyaOrig="440">
          <v:shape id="_x0000_i1086" type="#_x0000_t75" style="width:120pt;height:22.2pt" o:ole="">
            <v:imagedata r:id="rId127" o:title=""/>
          </v:shape>
          <o:OLEObject Type="Embed" ProgID="Equation.DSMT4" ShapeID="_x0000_i1086" DrawAspect="Content" ObjectID="_1610309958" r:id="rId128"/>
        </w:object>
      </w:r>
      <w:r w:rsidRPr="0030452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</w:t>
      </w:r>
      <w:r w:rsidRPr="0030452F">
        <w:rPr>
          <w:rFonts w:ascii="Times New Roman" w:hAnsi="Times New Roman" w:cs="Times New Roman" w:hint="cs"/>
          <w:color w:val="000000" w:themeColor="text1"/>
          <w:kern w:val="36"/>
          <w:sz w:val="28"/>
          <w:szCs w:val="28"/>
          <w:rtl/>
          <w:lang w:bidi="ar-DZ"/>
        </w:rPr>
        <w:t xml:space="preserve"> </w:t>
      </w:r>
      <w:r w:rsidRPr="0030452F">
        <w:rPr>
          <w:rFonts w:ascii="Times New Roman" w:hAnsi="Times New Roman" w:cs="Times New Roman" w:hint="cs"/>
          <w:color w:val="FF0000"/>
          <w:kern w:val="36"/>
          <w:sz w:val="28"/>
          <w:szCs w:val="28"/>
          <w:rtl/>
          <w:lang w:bidi="ar-DZ"/>
        </w:rPr>
        <w:t>(</w:t>
      </w:r>
      <w:r w:rsidR="00E01CE6">
        <w:rPr>
          <w:rFonts w:asciiTheme="majorBidi" w:hAnsiTheme="majorBidi" w:cstheme="majorBidi" w:hint="cs"/>
          <w:color w:val="FF0000"/>
          <w:sz w:val="28"/>
          <w:szCs w:val="28"/>
          <w:rtl/>
        </w:rPr>
        <w:t xml:space="preserve"> </w:t>
      </w:r>
      <w:r w:rsidRPr="0030452F">
        <w:rPr>
          <w:rFonts w:asciiTheme="majorBidi" w:hAnsiTheme="majorBidi" w:cstheme="majorBidi"/>
          <w:color w:val="FF0000"/>
          <w:sz w:val="28"/>
          <w:szCs w:val="28"/>
          <w:rtl/>
        </w:rPr>
        <w:t>مبرهنة</w:t>
      </w:r>
      <w:r w:rsidRPr="0030452F">
        <w:rPr>
          <w:rFonts w:asciiTheme="majorBidi" w:hAnsiTheme="majorBidi" w:cstheme="majorBidi" w:hint="cs"/>
          <w:snapToGrid w:val="0"/>
          <w:color w:val="FF0000"/>
          <w:sz w:val="28"/>
          <w:szCs w:val="28"/>
          <w:rtl/>
        </w:rPr>
        <w:t xml:space="preserve"> </w:t>
      </w:r>
      <w:r w:rsidRPr="0030452F">
        <w:rPr>
          <w:rFonts w:asciiTheme="majorBidi" w:hAnsiTheme="majorBidi" w:cstheme="majorBidi"/>
          <w:snapToGrid w:val="0"/>
          <w:color w:val="FF0000"/>
          <w:sz w:val="28"/>
          <w:szCs w:val="28"/>
          <w:rtl/>
        </w:rPr>
        <w:t xml:space="preserve"> فيـثاغورس</w:t>
      </w:r>
      <w:r w:rsidR="00E01CE6">
        <w:rPr>
          <w:rFonts w:ascii="Times New Roman" w:hAnsi="Times New Roman" w:cs="Times New Roman" w:hint="cs"/>
          <w:color w:val="FF0000"/>
          <w:kern w:val="36"/>
          <w:sz w:val="28"/>
          <w:szCs w:val="28"/>
          <w:rtl/>
        </w:rPr>
        <w:t xml:space="preserve"> </w:t>
      </w:r>
      <w:r w:rsidRPr="0030452F">
        <w:rPr>
          <w:rFonts w:ascii="Times New Roman" w:hAnsi="Times New Roman" w:cs="Times New Roman" w:hint="cs"/>
          <w:color w:val="FF0000"/>
          <w:kern w:val="36"/>
          <w:sz w:val="28"/>
          <w:szCs w:val="28"/>
          <w:rtl/>
          <w:lang w:bidi="ar-DZ"/>
        </w:rPr>
        <w:t>)</w:t>
      </w:r>
    </w:p>
    <w:p w:rsidR="00AB2BA9" w:rsidRPr="005757CA" w:rsidRDefault="00AB2BA9" w:rsidP="00AB2BA9">
      <w:pPr>
        <w:spacing w:after="0" w:line="240" w:lineRule="auto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5757CA">
        <w:rPr>
          <w:rFonts w:ascii="Times New Roman" w:hAnsi="Times New Roman" w:cs="Times New Roman"/>
          <w:noProof/>
          <w:color w:val="000000" w:themeColor="text1"/>
          <w:kern w:val="36"/>
          <w:sz w:val="28"/>
          <w:szCs w:val="28"/>
          <w:rtl/>
          <w:lang w:eastAsia="fr-FR"/>
        </w:rPr>
        <mc:AlternateContent>
          <mc:Choice Requires="wpg">
            <w:drawing>
              <wp:anchor distT="0" distB="0" distL="114300" distR="114300" simplePos="0" relativeHeight="251677184" behindDoc="0" locked="0" layoutInCell="1" allowOverlap="1" wp14:anchorId="2AB9CE94" wp14:editId="3536D091">
                <wp:simplePos x="0" y="0"/>
                <wp:positionH relativeFrom="column">
                  <wp:posOffset>4370070</wp:posOffset>
                </wp:positionH>
                <wp:positionV relativeFrom="paragraph">
                  <wp:posOffset>74930</wp:posOffset>
                </wp:positionV>
                <wp:extent cx="197485" cy="71755"/>
                <wp:effectExtent l="0" t="0" r="31115" b="23495"/>
                <wp:wrapNone/>
                <wp:docPr id="33" name="Groupe 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7485" cy="71755"/>
                          <a:chOff x="5295" y="1520"/>
                          <a:chExt cx="348" cy="186"/>
                        </a:xfrm>
                      </wpg:grpSpPr>
                      <wps:wsp>
                        <wps:cNvPr id="34" name="Line 1356"/>
                        <wps:cNvCnPr/>
                        <wps:spPr bwMode="auto">
                          <a:xfrm flipH="1">
                            <a:off x="5295" y="1526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1357"/>
                        <wps:cNvCnPr/>
                        <wps:spPr bwMode="auto">
                          <a:xfrm>
                            <a:off x="5463" y="152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37F6F2" id="Groupe 33" o:spid="_x0000_s1026" style="position:absolute;margin-left:344.1pt;margin-top:5.9pt;width:15.55pt;height:5.65pt;z-index:251677184" coordorigin="5295,1520" coordsize="348,1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">
                <o:lock v:ext="edit" aspectratio="t"/>
                <v:line id="Line 1356" o:spid="_x0000_s1027" style="position:absolute;flip:x;visibility:visible;mso-wrap-style:square" from="5295,1526" to="5475,1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" strokeweight="1.5pt"/>
                <v:line id="Line 1357" o:spid="_x0000_s1028" style="position:absolute;visibility:visible;mso-wrap-style:square" from="5463,1520" to="5643,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" strokeweight="1.5pt"/>
              </v:group>
            </w:pict>
          </mc:Fallback>
        </mc:AlternateContent>
      </w:r>
      <w:r w:rsidRPr="005757C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12EC2B7C" wp14:editId="094D019A">
                <wp:simplePos x="0" y="0"/>
                <wp:positionH relativeFrom="column">
                  <wp:posOffset>2589530</wp:posOffset>
                </wp:positionH>
                <wp:positionV relativeFrom="paragraph">
                  <wp:posOffset>83185</wp:posOffset>
                </wp:positionV>
                <wp:extent cx="0" cy="1080000"/>
                <wp:effectExtent l="0" t="0" r="19050" b="25400"/>
                <wp:wrapNone/>
                <wp:docPr id="36" name="Connecteur droit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80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F27ADAA" id="Connecteur droit 36" o:spid="_x0000_s1026" style="position:absolute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3.9pt,6.55pt" to="203.9pt,9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" strokecolor="black [3213]" strokeweight="1.5pt"/>
            </w:pict>
          </mc:Fallback>
        </mc:AlternateContent>
      </w:r>
      <w:r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</w:t>
      </w:r>
      <w:r w:rsidRPr="005757CA">
        <w:rPr>
          <w:rFonts w:asciiTheme="majorBidi" w:hAnsiTheme="majorBidi" w:cstheme="majorBidi"/>
          <w:color w:val="000000" w:themeColor="text1"/>
          <w:position w:val="-8"/>
          <w:sz w:val="28"/>
          <w:szCs w:val="28"/>
          <w:lang w:bidi="ar-DZ"/>
        </w:rPr>
        <w:object w:dxaOrig="2700" w:dyaOrig="540">
          <v:shape id="_x0000_i1087" type="#_x0000_t75" style="width:134.4pt;height:27pt" o:ole="">
            <v:imagedata r:id="rId129" o:title=""/>
          </v:shape>
          <o:OLEObject Type="Embed" ProgID="Equation.DSMT4" ShapeID="_x0000_i1087" DrawAspect="Content" ObjectID="_1610309959" r:id="rId130"/>
        </w:object>
      </w:r>
      <w:r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                         B</w:t>
      </w:r>
      <w:r w:rsidRPr="005757CA">
        <w:rPr>
          <w:rFonts w:asciiTheme="majorBidi" w:hAnsiTheme="majorBidi" w:cstheme="majorBidi"/>
          <w:color w:val="000000" w:themeColor="text1"/>
          <w:sz w:val="16"/>
          <w:szCs w:val="16"/>
          <w:lang w:bidi="ar-DZ"/>
        </w:rPr>
        <w:t xml:space="preserve"> </w:t>
      </w:r>
      <w:r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C </w:t>
      </w:r>
      <w:r w:rsidRPr="005757CA">
        <w:rPr>
          <w:rFonts w:asciiTheme="minorBidi" w:hAnsiTheme="minorBidi" w:cstheme="minorBidi"/>
          <w:color w:val="000000" w:themeColor="text1"/>
          <w:sz w:val="28"/>
          <w:szCs w:val="28"/>
          <w:lang w:bidi="ar-DZ"/>
        </w:rPr>
        <w:t>=</w:t>
      </w:r>
      <w:r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B</w:t>
      </w:r>
      <w:r w:rsidRPr="005757CA">
        <w:rPr>
          <w:rFonts w:asciiTheme="majorBidi" w:hAnsiTheme="majorBidi" w:cstheme="majorBidi"/>
          <w:color w:val="000000" w:themeColor="text1"/>
          <w:sz w:val="16"/>
          <w:szCs w:val="16"/>
          <w:lang w:bidi="ar-DZ"/>
        </w:rPr>
        <w:t xml:space="preserve"> </w:t>
      </w:r>
      <w:r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F </w:t>
      </w:r>
      <w:r w:rsidRPr="005757CA">
        <w:rPr>
          <w:rFonts w:asciiTheme="minorBidi" w:hAnsiTheme="minorBidi" w:cstheme="minorBidi"/>
          <w:b/>
          <w:bCs/>
          <w:color w:val="000000" w:themeColor="text1"/>
          <w:sz w:val="28"/>
          <w:szCs w:val="28"/>
          <w:lang w:bidi="ar-DZ"/>
        </w:rPr>
        <w:t>×</w:t>
      </w:r>
      <w:r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Pr="005757CA">
        <w:rPr>
          <w:rFonts w:ascii="Times New Roman" w:hAnsi="Times New Roman" w:cs="Times New Roman"/>
          <w:i/>
          <w:iCs/>
          <w:color w:val="000000" w:themeColor="text1"/>
          <w:kern w:val="36"/>
          <w:sz w:val="28"/>
          <w:szCs w:val="28"/>
          <w:lang w:bidi="ar-DZ"/>
        </w:rPr>
        <w:t>c</w:t>
      </w:r>
      <w:r w:rsidRPr="005757CA">
        <w:rPr>
          <w:rFonts w:ascii="Times New Roman" w:hAnsi="Times New Roman" w:cs="Times New Roman"/>
          <w:i/>
          <w:iCs/>
          <w:color w:val="000000" w:themeColor="text1"/>
          <w:kern w:val="36"/>
          <w:sz w:val="16"/>
          <w:szCs w:val="16"/>
          <w:lang w:bidi="ar-DZ"/>
        </w:rPr>
        <w:t xml:space="preserve"> </w:t>
      </w:r>
      <w:r w:rsidRPr="005757CA">
        <w:rPr>
          <w:rFonts w:ascii="Times New Roman" w:hAnsi="Times New Roman" w:cs="Times New Roman"/>
          <w:i/>
          <w:iCs/>
          <w:color w:val="000000" w:themeColor="text1"/>
          <w:kern w:val="36"/>
          <w:sz w:val="28"/>
          <w:szCs w:val="28"/>
          <w:lang w:bidi="ar-DZ"/>
        </w:rPr>
        <w:t>o</w:t>
      </w:r>
      <w:r w:rsidRPr="005757CA">
        <w:rPr>
          <w:rFonts w:ascii="Times New Roman" w:hAnsi="Times New Roman" w:cs="Times New Roman"/>
          <w:i/>
          <w:iCs/>
          <w:color w:val="000000" w:themeColor="text1"/>
          <w:kern w:val="36"/>
          <w:sz w:val="16"/>
          <w:szCs w:val="16"/>
          <w:lang w:bidi="ar-DZ"/>
        </w:rPr>
        <w:t xml:space="preserve"> </w:t>
      </w:r>
      <w:proofErr w:type="gramStart"/>
      <w:r w:rsidRPr="005757CA">
        <w:rPr>
          <w:rFonts w:ascii="Times New Roman" w:hAnsi="Times New Roman" w:cs="Times New Roman"/>
          <w:i/>
          <w:iCs/>
          <w:color w:val="000000" w:themeColor="text1"/>
          <w:kern w:val="36"/>
          <w:sz w:val="28"/>
          <w:szCs w:val="28"/>
          <w:lang w:bidi="ar-DZ"/>
        </w:rPr>
        <w:t>s</w:t>
      </w:r>
      <w:r w:rsidRPr="005757CA">
        <w:rPr>
          <w:rFonts w:ascii="Times New Roman" w:hAnsi="Times New Roman" w:cs="Times New Roman"/>
          <w:color w:val="000000" w:themeColor="text1"/>
          <w:kern w:val="36"/>
          <w:sz w:val="28"/>
          <w:szCs w:val="28"/>
          <w:lang w:bidi="ar-DZ"/>
        </w:rPr>
        <w:t xml:space="preserve">  C</w:t>
      </w:r>
      <w:proofErr w:type="gramEnd"/>
      <w:r w:rsidRPr="005757CA">
        <w:rPr>
          <w:rFonts w:ascii="Times New Roman" w:hAnsi="Times New Roman" w:cs="Times New Roman"/>
          <w:color w:val="000000" w:themeColor="text1"/>
          <w:kern w:val="36"/>
          <w:sz w:val="16"/>
          <w:szCs w:val="16"/>
          <w:lang w:bidi="ar-DZ"/>
        </w:rPr>
        <w:t xml:space="preserve"> </w:t>
      </w:r>
      <w:r w:rsidRPr="005757CA">
        <w:rPr>
          <w:rFonts w:ascii="Times New Roman" w:hAnsi="Times New Roman" w:cs="Times New Roman"/>
          <w:color w:val="000000" w:themeColor="text1"/>
          <w:kern w:val="36"/>
          <w:sz w:val="28"/>
          <w:szCs w:val="28"/>
          <w:lang w:bidi="ar-DZ"/>
        </w:rPr>
        <w:t>B</w:t>
      </w:r>
      <w:r w:rsidRPr="005757CA">
        <w:rPr>
          <w:rFonts w:ascii="Times New Roman" w:hAnsi="Times New Roman" w:cs="Times New Roman"/>
          <w:color w:val="000000" w:themeColor="text1"/>
          <w:kern w:val="36"/>
          <w:sz w:val="16"/>
          <w:szCs w:val="16"/>
          <w:lang w:bidi="ar-DZ"/>
        </w:rPr>
        <w:t xml:space="preserve"> </w:t>
      </w:r>
      <w:r w:rsidRPr="005757CA">
        <w:rPr>
          <w:rFonts w:ascii="Times New Roman" w:hAnsi="Times New Roman" w:cs="Times New Roman"/>
          <w:color w:val="000000" w:themeColor="text1"/>
          <w:kern w:val="36"/>
          <w:sz w:val="28"/>
          <w:szCs w:val="28"/>
          <w:lang w:bidi="ar-DZ"/>
        </w:rPr>
        <w:t>F</w:t>
      </w:r>
    </w:p>
    <w:p w:rsidR="00AB2BA9" w:rsidRPr="005757CA" w:rsidRDefault="00AB2BA9" w:rsidP="00AB2BA9">
      <w:pPr>
        <w:spacing w:after="0" w:line="240" w:lineRule="auto"/>
        <w:rPr>
          <w:rFonts w:ascii="Times New Roman" w:hAnsi="Times New Roman" w:cs="Times New Roman"/>
          <w:color w:val="000000" w:themeColor="text1"/>
          <w:kern w:val="36"/>
          <w:sz w:val="28"/>
          <w:szCs w:val="28"/>
          <w:lang w:bidi="ar-DZ"/>
        </w:rPr>
      </w:pPr>
      <w:r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</w:t>
      </w:r>
      <w:r w:rsidRPr="005757CA">
        <w:rPr>
          <w:rFonts w:asciiTheme="majorBidi" w:hAnsiTheme="majorBidi" w:cstheme="majorBidi"/>
          <w:color w:val="000000" w:themeColor="text1"/>
          <w:position w:val="-8"/>
          <w:sz w:val="28"/>
          <w:szCs w:val="28"/>
          <w:lang w:bidi="ar-DZ"/>
        </w:rPr>
        <w:object w:dxaOrig="2460" w:dyaOrig="440">
          <v:shape id="_x0000_i1088" type="#_x0000_t75" style="width:122.4pt;height:22.2pt" o:ole="">
            <v:imagedata r:id="rId131" o:title=""/>
          </v:shape>
          <o:OLEObject Type="Embed" ProgID="Equation.DSMT4" ShapeID="_x0000_i1088" DrawAspect="Content" ObjectID="_1610309960" r:id="rId132"/>
        </w:object>
      </w:r>
      <w:r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                             B</w:t>
      </w:r>
      <w:r w:rsidRPr="005757CA">
        <w:rPr>
          <w:rFonts w:asciiTheme="majorBidi" w:hAnsiTheme="majorBidi" w:cstheme="majorBidi"/>
          <w:color w:val="000000" w:themeColor="text1"/>
          <w:sz w:val="16"/>
          <w:szCs w:val="16"/>
          <w:lang w:bidi="ar-DZ"/>
        </w:rPr>
        <w:t xml:space="preserve"> </w:t>
      </w:r>
      <w:r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C </w:t>
      </w:r>
      <w:r w:rsidRPr="005757CA">
        <w:rPr>
          <w:rFonts w:asciiTheme="minorBidi" w:hAnsiTheme="minorBidi" w:cstheme="minorBidi"/>
          <w:color w:val="000000" w:themeColor="text1"/>
          <w:sz w:val="28"/>
          <w:szCs w:val="28"/>
          <w:lang w:bidi="ar-DZ"/>
        </w:rPr>
        <w:t>=</w:t>
      </w:r>
      <w:r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Pr="005757CA">
        <w:rPr>
          <w:rFonts w:ascii="Times New Roman" w:hAnsi="Times New Roman" w:cs="Times New Roman"/>
          <w:color w:val="000000" w:themeColor="text1"/>
          <w:kern w:val="36"/>
          <w:sz w:val="28"/>
          <w:szCs w:val="28"/>
          <w:lang w:bidi="ar-DZ"/>
        </w:rPr>
        <w:t>1</w:t>
      </w:r>
      <w:r w:rsidRPr="005757CA">
        <w:rPr>
          <w:rFonts w:ascii="Times New Roman" w:hAnsi="Times New Roman" w:cs="Times New Roman"/>
          <w:color w:val="000000" w:themeColor="text1"/>
          <w:kern w:val="36"/>
          <w:sz w:val="16"/>
          <w:szCs w:val="16"/>
          <w:lang w:bidi="ar-DZ"/>
        </w:rPr>
        <w:t xml:space="preserve"> </w:t>
      </w:r>
      <w:r w:rsidRPr="005757CA">
        <w:rPr>
          <w:rFonts w:ascii="Times New Roman" w:hAnsi="Times New Roman" w:cs="Times New Roman"/>
          <w:color w:val="000000" w:themeColor="text1"/>
          <w:kern w:val="36"/>
          <w:sz w:val="28"/>
          <w:szCs w:val="28"/>
          <w:lang w:bidi="ar-DZ"/>
        </w:rPr>
        <w:t>4</w:t>
      </w:r>
      <w:r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Pr="005757CA">
        <w:rPr>
          <w:rFonts w:asciiTheme="minorBidi" w:hAnsiTheme="minorBidi" w:cstheme="minorBidi"/>
          <w:b/>
          <w:bCs/>
          <w:color w:val="000000" w:themeColor="text1"/>
          <w:sz w:val="28"/>
          <w:szCs w:val="28"/>
          <w:lang w:bidi="ar-DZ"/>
        </w:rPr>
        <w:t>×</w:t>
      </w:r>
      <w:r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Pr="005757CA">
        <w:rPr>
          <w:rFonts w:ascii="Times New Roman" w:hAnsi="Times New Roman" w:cs="Times New Roman"/>
          <w:color w:val="000000" w:themeColor="text1"/>
          <w:kern w:val="36"/>
          <w:position w:val="-28"/>
          <w:sz w:val="28"/>
          <w:szCs w:val="28"/>
          <w:lang w:bidi="ar-DZ"/>
        </w:rPr>
        <w:object w:dxaOrig="460" w:dyaOrig="720">
          <v:shape id="_x0000_i1089" type="#_x0000_t75" style="width:23.4pt;height:36.6pt" o:ole="">
            <v:imagedata r:id="rId32" o:title=""/>
          </v:shape>
          <o:OLEObject Type="Embed" ProgID="Equation.DSMT4" ShapeID="_x0000_i1089" DrawAspect="Content" ObjectID="_1610309961" r:id="rId133"/>
        </w:object>
      </w:r>
    </w:p>
    <w:p w:rsidR="00AB2BA9" w:rsidRDefault="00AB2BA9" w:rsidP="00AB2BA9">
      <w:pPr>
        <w:spacing w:after="0" w:line="240" w:lineRule="auto"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</w:t>
      </w:r>
      <w:r w:rsidRPr="005757CA">
        <w:rPr>
          <w:rFonts w:asciiTheme="majorBidi" w:hAnsiTheme="majorBidi" w:cstheme="majorBidi"/>
          <w:color w:val="000000" w:themeColor="text1"/>
          <w:position w:val="-8"/>
          <w:sz w:val="28"/>
          <w:szCs w:val="28"/>
          <w:lang w:bidi="ar-DZ"/>
        </w:rPr>
        <w:object w:dxaOrig="3000" w:dyaOrig="440">
          <v:shape id="_x0000_i1090" type="#_x0000_t75" style="width:149.4pt;height:22.2pt" o:ole="">
            <v:imagedata r:id="rId134" o:title=""/>
          </v:shape>
          <o:OLEObject Type="Embed" ProgID="Equation.DSMT4" ShapeID="_x0000_i1090" DrawAspect="Content" ObjectID="_1610309962" r:id="rId135"/>
        </w:object>
      </w:r>
      <w:r w:rsidRPr="005757CA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                     </w:t>
      </w:r>
      <w:r>
        <w:rPr>
          <w:rFonts w:asciiTheme="majorBidi" w:hAnsiTheme="majorBidi" w:cstheme="majorBidi"/>
          <w:color w:val="000000"/>
          <w:sz w:val="28"/>
          <w:szCs w:val="28"/>
          <w:lang w:bidi="ar-DZ"/>
        </w:rPr>
        <w:t>B</w:t>
      </w:r>
      <w:r w:rsidRPr="00AB20D2">
        <w:rPr>
          <w:rFonts w:asciiTheme="majorBidi" w:hAnsiTheme="majorBidi" w:cstheme="majorBidi"/>
          <w:color w:val="000000"/>
          <w:sz w:val="16"/>
          <w:szCs w:val="16"/>
          <w:lang w:bidi="ar-DZ"/>
        </w:rPr>
        <w:t xml:space="preserve"> </w:t>
      </w:r>
      <w:r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C </w:t>
      </w:r>
      <w:r w:rsidRPr="00BC67C2">
        <w:rPr>
          <w:rFonts w:asciiTheme="minorBidi" w:hAnsiTheme="minorBidi" w:cstheme="minorBidi"/>
          <w:color w:val="000000"/>
          <w:sz w:val="28"/>
          <w:szCs w:val="28"/>
          <w:lang w:bidi="ar-DZ"/>
        </w:rPr>
        <w:t>=</w:t>
      </w:r>
      <w:r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kern w:val="36"/>
          <w:sz w:val="28"/>
          <w:szCs w:val="28"/>
          <w:lang w:bidi="ar-DZ"/>
        </w:rPr>
        <w:t>8</w:t>
      </w:r>
    </w:p>
    <w:sectPr w:rsidR="00AB2BA9" w:rsidSect="00045B97">
      <w:pgSz w:w="16838" w:h="11906" w:orient="landscape"/>
      <w:pgMar w:top="567" w:right="284" w:bottom="284" w:left="284" w:header="709" w:footer="709" w:gutter="0"/>
      <w:cols w:num="2" w:space="709"/>
      <w:bidi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1"/>
    <w:family w:val="roman"/>
    <w:notTrueType/>
    <w:pitch w:val="variable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49CA7F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308EEF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BE72B3F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8604B5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F76465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73AE417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D961AE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8CC01BD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E90C81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FD3686D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6B2885"/>
    <w:multiLevelType w:val="hybridMultilevel"/>
    <w:tmpl w:val="2A66FC4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EB70744"/>
    <w:multiLevelType w:val="hybridMultilevel"/>
    <w:tmpl w:val="DF509508"/>
    <w:lvl w:ilvl="0" w:tplc="BD2E0882">
      <w:start w:val="2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99866C1"/>
    <w:multiLevelType w:val="hybridMultilevel"/>
    <w:tmpl w:val="D1B20F4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2372D1"/>
    <w:multiLevelType w:val="hybridMultilevel"/>
    <w:tmpl w:val="D556BAF6"/>
    <w:lvl w:ilvl="0" w:tplc="AF1AF11E">
      <w:start w:val="5"/>
      <w:numFmt w:val="bullet"/>
      <w:lvlText w:val="-"/>
      <w:lvlJc w:val="left"/>
      <w:pPr>
        <w:ind w:left="720" w:hanging="360"/>
      </w:pPr>
      <w:rPr>
        <w:rFonts w:ascii="Cambria Math" w:eastAsia="Calibri" w:hAnsi="Cambria Math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B8228C6"/>
    <w:multiLevelType w:val="multilevel"/>
    <w:tmpl w:val="040C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5" w15:restartNumberingAfterBreak="0">
    <w:nsid w:val="5DA71B15"/>
    <w:multiLevelType w:val="hybridMultilevel"/>
    <w:tmpl w:val="F020A06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5B93A80"/>
    <w:multiLevelType w:val="hybridMultilevel"/>
    <w:tmpl w:val="60286C1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10"/>
  </w:num>
  <w:num w:numId="12">
    <w:abstractNumId w:val="13"/>
  </w:num>
  <w:num w:numId="13">
    <w:abstractNumId w:val="16"/>
  </w:num>
  <w:num w:numId="14">
    <w:abstractNumId w:val="11"/>
  </w:num>
  <w:num w:numId="15">
    <w:abstractNumId w:val="14"/>
  </w:num>
  <w:num w:numId="16">
    <w:abstractNumId w:val="15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gutterAtTop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85901"/>
    <w:rsid w:val="00002084"/>
    <w:rsid w:val="00002753"/>
    <w:rsid w:val="00002859"/>
    <w:rsid w:val="00003B74"/>
    <w:rsid w:val="000040C6"/>
    <w:rsid w:val="00005009"/>
    <w:rsid w:val="00005DC2"/>
    <w:rsid w:val="00005E4D"/>
    <w:rsid w:val="000076E9"/>
    <w:rsid w:val="000114D3"/>
    <w:rsid w:val="0001276A"/>
    <w:rsid w:val="00012C4A"/>
    <w:rsid w:val="0001352C"/>
    <w:rsid w:val="00014068"/>
    <w:rsid w:val="000142EF"/>
    <w:rsid w:val="0001525C"/>
    <w:rsid w:val="00015DE0"/>
    <w:rsid w:val="000166E8"/>
    <w:rsid w:val="00016EA6"/>
    <w:rsid w:val="0002018A"/>
    <w:rsid w:val="000213CB"/>
    <w:rsid w:val="00022783"/>
    <w:rsid w:val="00023EEE"/>
    <w:rsid w:val="0002407D"/>
    <w:rsid w:val="00024ACB"/>
    <w:rsid w:val="00024C9B"/>
    <w:rsid w:val="000267C4"/>
    <w:rsid w:val="000268E6"/>
    <w:rsid w:val="0002692D"/>
    <w:rsid w:val="00026FE1"/>
    <w:rsid w:val="000270C4"/>
    <w:rsid w:val="00030D71"/>
    <w:rsid w:val="0003191A"/>
    <w:rsid w:val="00031FBB"/>
    <w:rsid w:val="00032613"/>
    <w:rsid w:val="000328AF"/>
    <w:rsid w:val="00032B9D"/>
    <w:rsid w:val="00033720"/>
    <w:rsid w:val="000341CD"/>
    <w:rsid w:val="0003473B"/>
    <w:rsid w:val="00034DB1"/>
    <w:rsid w:val="00036D17"/>
    <w:rsid w:val="00036EEC"/>
    <w:rsid w:val="00037170"/>
    <w:rsid w:val="000404CC"/>
    <w:rsid w:val="00041722"/>
    <w:rsid w:val="00041B10"/>
    <w:rsid w:val="00041E15"/>
    <w:rsid w:val="00043382"/>
    <w:rsid w:val="00043862"/>
    <w:rsid w:val="000441B2"/>
    <w:rsid w:val="00044F90"/>
    <w:rsid w:val="00045B97"/>
    <w:rsid w:val="00047BF4"/>
    <w:rsid w:val="00047E52"/>
    <w:rsid w:val="00050201"/>
    <w:rsid w:val="00050E16"/>
    <w:rsid w:val="000534B2"/>
    <w:rsid w:val="000536E7"/>
    <w:rsid w:val="00053DAD"/>
    <w:rsid w:val="000547EA"/>
    <w:rsid w:val="00054B2B"/>
    <w:rsid w:val="000550CF"/>
    <w:rsid w:val="00055341"/>
    <w:rsid w:val="000563FE"/>
    <w:rsid w:val="00056A53"/>
    <w:rsid w:val="00056B3D"/>
    <w:rsid w:val="00056FDC"/>
    <w:rsid w:val="000575C0"/>
    <w:rsid w:val="000577C5"/>
    <w:rsid w:val="00057C05"/>
    <w:rsid w:val="00061A42"/>
    <w:rsid w:val="00061D01"/>
    <w:rsid w:val="00063A0A"/>
    <w:rsid w:val="00063B98"/>
    <w:rsid w:val="00064ED5"/>
    <w:rsid w:val="00065D47"/>
    <w:rsid w:val="00067F29"/>
    <w:rsid w:val="0007138E"/>
    <w:rsid w:val="0007211B"/>
    <w:rsid w:val="00072ADF"/>
    <w:rsid w:val="00073C7E"/>
    <w:rsid w:val="000760FD"/>
    <w:rsid w:val="00076B08"/>
    <w:rsid w:val="00077329"/>
    <w:rsid w:val="00077D0E"/>
    <w:rsid w:val="00080A3F"/>
    <w:rsid w:val="0008275A"/>
    <w:rsid w:val="000828DA"/>
    <w:rsid w:val="00082C59"/>
    <w:rsid w:val="0008475C"/>
    <w:rsid w:val="00084EA6"/>
    <w:rsid w:val="000852FC"/>
    <w:rsid w:val="00086812"/>
    <w:rsid w:val="00086A5B"/>
    <w:rsid w:val="00091E7F"/>
    <w:rsid w:val="00093510"/>
    <w:rsid w:val="000953E1"/>
    <w:rsid w:val="00095B1F"/>
    <w:rsid w:val="0009601B"/>
    <w:rsid w:val="0009606E"/>
    <w:rsid w:val="000969AC"/>
    <w:rsid w:val="0009750B"/>
    <w:rsid w:val="00097965"/>
    <w:rsid w:val="000A15A8"/>
    <w:rsid w:val="000A1F9A"/>
    <w:rsid w:val="000A270D"/>
    <w:rsid w:val="000A39FC"/>
    <w:rsid w:val="000A46EF"/>
    <w:rsid w:val="000A5501"/>
    <w:rsid w:val="000A707A"/>
    <w:rsid w:val="000A758D"/>
    <w:rsid w:val="000A79B3"/>
    <w:rsid w:val="000B007B"/>
    <w:rsid w:val="000B1151"/>
    <w:rsid w:val="000B1859"/>
    <w:rsid w:val="000B1E4C"/>
    <w:rsid w:val="000B2ACC"/>
    <w:rsid w:val="000B2FA2"/>
    <w:rsid w:val="000B41B1"/>
    <w:rsid w:val="000B5161"/>
    <w:rsid w:val="000B64F6"/>
    <w:rsid w:val="000B673F"/>
    <w:rsid w:val="000B7078"/>
    <w:rsid w:val="000B7C23"/>
    <w:rsid w:val="000C0966"/>
    <w:rsid w:val="000C0EFB"/>
    <w:rsid w:val="000C115E"/>
    <w:rsid w:val="000C1839"/>
    <w:rsid w:val="000C194F"/>
    <w:rsid w:val="000C2DBD"/>
    <w:rsid w:val="000C6487"/>
    <w:rsid w:val="000C6825"/>
    <w:rsid w:val="000C7CE0"/>
    <w:rsid w:val="000D07D8"/>
    <w:rsid w:val="000D0CFB"/>
    <w:rsid w:val="000D1408"/>
    <w:rsid w:val="000D20E2"/>
    <w:rsid w:val="000D257F"/>
    <w:rsid w:val="000D3293"/>
    <w:rsid w:val="000D3500"/>
    <w:rsid w:val="000D3761"/>
    <w:rsid w:val="000D58B0"/>
    <w:rsid w:val="000D6579"/>
    <w:rsid w:val="000D7B1C"/>
    <w:rsid w:val="000E0C68"/>
    <w:rsid w:val="000E2215"/>
    <w:rsid w:val="000E2864"/>
    <w:rsid w:val="000E2B37"/>
    <w:rsid w:val="000E2E63"/>
    <w:rsid w:val="000E3978"/>
    <w:rsid w:val="000E52B0"/>
    <w:rsid w:val="000E54CA"/>
    <w:rsid w:val="000E7055"/>
    <w:rsid w:val="000E7933"/>
    <w:rsid w:val="000E7E23"/>
    <w:rsid w:val="000F046F"/>
    <w:rsid w:val="000F1308"/>
    <w:rsid w:val="000F321D"/>
    <w:rsid w:val="000F3647"/>
    <w:rsid w:val="000F3925"/>
    <w:rsid w:val="000F4FA9"/>
    <w:rsid w:val="000F5057"/>
    <w:rsid w:val="000F617E"/>
    <w:rsid w:val="000F6411"/>
    <w:rsid w:val="001009A1"/>
    <w:rsid w:val="00101799"/>
    <w:rsid w:val="0010407A"/>
    <w:rsid w:val="001045FE"/>
    <w:rsid w:val="00105182"/>
    <w:rsid w:val="00105547"/>
    <w:rsid w:val="001064B3"/>
    <w:rsid w:val="00107B64"/>
    <w:rsid w:val="00107FA1"/>
    <w:rsid w:val="0011171B"/>
    <w:rsid w:val="00112230"/>
    <w:rsid w:val="0011540F"/>
    <w:rsid w:val="00116033"/>
    <w:rsid w:val="00116605"/>
    <w:rsid w:val="00116A24"/>
    <w:rsid w:val="00117AA6"/>
    <w:rsid w:val="00120364"/>
    <w:rsid w:val="001204E7"/>
    <w:rsid w:val="00121284"/>
    <w:rsid w:val="001224B1"/>
    <w:rsid w:val="00122FD5"/>
    <w:rsid w:val="001235C0"/>
    <w:rsid w:val="001243B2"/>
    <w:rsid w:val="001255B1"/>
    <w:rsid w:val="0012588C"/>
    <w:rsid w:val="00126D9D"/>
    <w:rsid w:val="00130347"/>
    <w:rsid w:val="0013078C"/>
    <w:rsid w:val="00130F76"/>
    <w:rsid w:val="00131EDA"/>
    <w:rsid w:val="00132790"/>
    <w:rsid w:val="001354AB"/>
    <w:rsid w:val="001356C0"/>
    <w:rsid w:val="00137CA0"/>
    <w:rsid w:val="00137CA8"/>
    <w:rsid w:val="001403FF"/>
    <w:rsid w:val="00141491"/>
    <w:rsid w:val="00142EE2"/>
    <w:rsid w:val="00144737"/>
    <w:rsid w:val="00144821"/>
    <w:rsid w:val="001509B0"/>
    <w:rsid w:val="00151361"/>
    <w:rsid w:val="0015198B"/>
    <w:rsid w:val="00151AF5"/>
    <w:rsid w:val="00152E20"/>
    <w:rsid w:val="001549D1"/>
    <w:rsid w:val="00155B8D"/>
    <w:rsid w:val="00156BE9"/>
    <w:rsid w:val="00157919"/>
    <w:rsid w:val="001604BC"/>
    <w:rsid w:val="00160CEA"/>
    <w:rsid w:val="00163E87"/>
    <w:rsid w:val="00164443"/>
    <w:rsid w:val="001645AC"/>
    <w:rsid w:val="001664F0"/>
    <w:rsid w:val="001668D0"/>
    <w:rsid w:val="00166FE7"/>
    <w:rsid w:val="00171416"/>
    <w:rsid w:val="00171DFB"/>
    <w:rsid w:val="00172196"/>
    <w:rsid w:val="001721D1"/>
    <w:rsid w:val="00172B92"/>
    <w:rsid w:val="00172D0B"/>
    <w:rsid w:val="00173659"/>
    <w:rsid w:val="0017546D"/>
    <w:rsid w:val="001768A7"/>
    <w:rsid w:val="00177784"/>
    <w:rsid w:val="00177CAB"/>
    <w:rsid w:val="001805E9"/>
    <w:rsid w:val="00181DCC"/>
    <w:rsid w:val="00183572"/>
    <w:rsid w:val="00183859"/>
    <w:rsid w:val="00184059"/>
    <w:rsid w:val="001846D1"/>
    <w:rsid w:val="00185A28"/>
    <w:rsid w:val="00185E7C"/>
    <w:rsid w:val="001868D7"/>
    <w:rsid w:val="00187800"/>
    <w:rsid w:val="00187D66"/>
    <w:rsid w:val="00190653"/>
    <w:rsid w:val="00190F6B"/>
    <w:rsid w:val="00191E9F"/>
    <w:rsid w:val="00195EA0"/>
    <w:rsid w:val="001967D3"/>
    <w:rsid w:val="001A05CB"/>
    <w:rsid w:val="001A0690"/>
    <w:rsid w:val="001A0736"/>
    <w:rsid w:val="001A1C04"/>
    <w:rsid w:val="001A1F24"/>
    <w:rsid w:val="001A2C11"/>
    <w:rsid w:val="001A2D72"/>
    <w:rsid w:val="001A4016"/>
    <w:rsid w:val="001A488D"/>
    <w:rsid w:val="001A528E"/>
    <w:rsid w:val="001A6793"/>
    <w:rsid w:val="001A7BD6"/>
    <w:rsid w:val="001B0A12"/>
    <w:rsid w:val="001B3C7E"/>
    <w:rsid w:val="001B4E16"/>
    <w:rsid w:val="001B50DD"/>
    <w:rsid w:val="001B55AD"/>
    <w:rsid w:val="001B7D0F"/>
    <w:rsid w:val="001B7D13"/>
    <w:rsid w:val="001C032F"/>
    <w:rsid w:val="001C0535"/>
    <w:rsid w:val="001C0B04"/>
    <w:rsid w:val="001C3F67"/>
    <w:rsid w:val="001C42B5"/>
    <w:rsid w:val="001C6426"/>
    <w:rsid w:val="001D0573"/>
    <w:rsid w:val="001D07D4"/>
    <w:rsid w:val="001D1E6B"/>
    <w:rsid w:val="001D2638"/>
    <w:rsid w:val="001D36C3"/>
    <w:rsid w:val="001D4A42"/>
    <w:rsid w:val="001D4B48"/>
    <w:rsid w:val="001E5727"/>
    <w:rsid w:val="001E73DC"/>
    <w:rsid w:val="001F060C"/>
    <w:rsid w:val="001F12F6"/>
    <w:rsid w:val="001F1B59"/>
    <w:rsid w:val="001F1DD0"/>
    <w:rsid w:val="001F319D"/>
    <w:rsid w:val="001F37EC"/>
    <w:rsid w:val="001F3BE5"/>
    <w:rsid w:val="001F49E4"/>
    <w:rsid w:val="001F5672"/>
    <w:rsid w:val="001F5A91"/>
    <w:rsid w:val="001F5CC3"/>
    <w:rsid w:val="001F6429"/>
    <w:rsid w:val="001F6683"/>
    <w:rsid w:val="001F6D38"/>
    <w:rsid w:val="00200C33"/>
    <w:rsid w:val="00202993"/>
    <w:rsid w:val="00202D62"/>
    <w:rsid w:val="00204982"/>
    <w:rsid w:val="00207114"/>
    <w:rsid w:val="00207CE3"/>
    <w:rsid w:val="002104D6"/>
    <w:rsid w:val="0021050E"/>
    <w:rsid w:val="00210CD1"/>
    <w:rsid w:val="00213920"/>
    <w:rsid w:val="00214AD1"/>
    <w:rsid w:val="00214B30"/>
    <w:rsid w:val="002163A7"/>
    <w:rsid w:val="00217A84"/>
    <w:rsid w:val="002216C2"/>
    <w:rsid w:val="00222F50"/>
    <w:rsid w:val="00223B64"/>
    <w:rsid w:val="002262A0"/>
    <w:rsid w:val="00227BEF"/>
    <w:rsid w:val="00230200"/>
    <w:rsid w:val="002303A9"/>
    <w:rsid w:val="002304F9"/>
    <w:rsid w:val="0023082A"/>
    <w:rsid w:val="00230E7F"/>
    <w:rsid w:val="00231A77"/>
    <w:rsid w:val="00236094"/>
    <w:rsid w:val="00236328"/>
    <w:rsid w:val="00236886"/>
    <w:rsid w:val="0024291A"/>
    <w:rsid w:val="00242CB3"/>
    <w:rsid w:val="00243688"/>
    <w:rsid w:val="00243FC5"/>
    <w:rsid w:val="00244357"/>
    <w:rsid w:val="00244B60"/>
    <w:rsid w:val="002453D5"/>
    <w:rsid w:val="002456CC"/>
    <w:rsid w:val="00247FD3"/>
    <w:rsid w:val="002503AA"/>
    <w:rsid w:val="00251D87"/>
    <w:rsid w:val="00251E65"/>
    <w:rsid w:val="002538A5"/>
    <w:rsid w:val="00253F0C"/>
    <w:rsid w:val="002541BB"/>
    <w:rsid w:val="002555D9"/>
    <w:rsid w:val="00256175"/>
    <w:rsid w:val="002572BD"/>
    <w:rsid w:val="00260923"/>
    <w:rsid w:val="00261B16"/>
    <w:rsid w:val="00262DFE"/>
    <w:rsid w:val="0026302D"/>
    <w:rsid w:val="002635F6"/>
    <w:rsid w:val="00265D88"/>
    <w:rsid w:val="00267A81"/>
    <w:rsid w:val="00267C0A"/>
    <w:rsid w:val="0027023D"/>
    <w:rsid w:val="0027041F"/>
    <w:rsid w:val="0027064E"/>
    <w:rsid w:val="002712B6"/>
    <w:rsid w:val="00271F99"/>
    <w:rsid w:val="00273727"/>
    <w:rsid w:val="00274A46"/>
    <w:rsid w:val="00274BDF"/>
    <w:rsid w:val="0027521B"/>
    <w:rsid w:val="00275FE6"/>
    <w:rsid w:val="002777B1"/>
    <w:rsid w:val="002822F9"/>
    <w:rsid w:val="00283389"/>
    <w:rsid w:val="0028347F"/>
    <w:rsid w:val="00283EEB"/>
    <w:rsid w:val="00285115"/>
    <w:rsid w:val="00285220"/>
    <w:rsid w:val="00285D0D"/>
    <w:rsid w:val="002875E9"/>
    <w:rsid w:val="00287F20"/>
    <w:rsid w:val="002906EA"/>
    <w:rsid w:val="00290B6D"/>
    <w:rsid w:val="00293866"/>
    <w:rsid w:val="00293972"/>
    <w:rsid w:val="00294D84"/>
    <w:rsid w:val="002A061B"/>
    <w:rsid w:val="002A1E3F"/>
    <w:rsid w:val="002A3EA0"/>
    <w:rsid w:val="002A5BD4"/>
    <w:rsid w:val="002A60BD"/>
    <w:rsid w:val="002A6A39"/>
    <w:rsid w:val="002B193C"/>
    <w:rsid w:val="002B1A3A"/>
    <w:rsid w:val="002B2524"/>
    <w:rsid w:val="002B4049"/>
    <w:rsid w:val="002B58ED"/>
    <w:rsid w:val="002B59EB"/>
    <w:rsid w:val="002C0686"/>
    <w:rsid w:val="002C15EF"/>
    <w:rsid w:val="002C1803"/>
    <w:rsid w:val="002C1CDE"/>
    <w:rsid w:val="002C561F"/>
    <w:rsid w:val="002C56E1"/>
    <w:rsid w:val="002C617D"/>
    <w:rsid w:val="002C7F02"/>
    <w:rsid w:val="002D0020"/>
    <w:rsid w:val="002D0881"/>
    <w:rsid w:val="002D0A93"/>
    <w:rsid w:val="002D1132"/>
    <w:rsid w:val="002D1738"/>
    <w:rsid w:val="002D27BD"/>
    <w:rsid w:val="002D2E18"/>
    <w:rsid w:val="002D35E0"/>
    <w:rsid w:val="002D38B8"/>
    <w:rsid w:val="002D39AD"/>
    <w:rsid w:val="002D51F3"/>
    <w:rsid w:val="002D6212"/>
    <w:rsid w:val="002D6A27"/>
    <w:rsid w:val="002D7B02"/>
    <w:rsid w:val="002E3330"/>
    <w:rsid w:val="002E3F3C"/>
    <w:rsid w:val="002E4D5F"/>
    <w:rsid w:val="002E534A"/>
    <w:rsid w:val="002E6F6C"/>
    <w:rsid w:val="002F12D0"/>
    <w:rsid w:val="002F4090"/>
    <w:rsid w:val="002F430E"/>
    <w:rsid w:val="002F45BE"/>
    <w:rsid w:val="002F4668"/>
    <w:rsid w:val="002F47C3"/>
    <w:rsid w:val="003000DE"/>
    <w:rsid w:val="00300B49"/>
    <w:rsid w:val="00301F8C"/>
    <w:rsid w:val="00303A50"/>
    <w:rsid w:val="003043D6"/>
    <w:rsid w:val="0030452F"/>
    <w:rsid w:val="003046CA"/>
    <w:rsid w:val="00304779"/>
    <w:rsid w:val="00304792"/>
    <w:rsid w:val="00305EB3"/>
    <w:rsid w:val="003061DD"/>
    <w:rsid w:val="003072A8"/>
    <w:rsid w:val="00310926"/>
    <w:rsid w:val="0031093C"/>
    <w:rsid w:val="00310FE8"/>
    <w:rsid w:val="003112A2"/>
    <w:rsid w:val="00311A11"/>
    <w:rsid w:val="00313417"/>
    <w:rsid w:val="003135A5"/>
    <w:rsid w:val="00314672"/>
    <w:rsid w:val="00314B33"/>
    <w:rsid w:val="00314C82"/>
    <w:rsid w:val="00315295"/>
    <w:rsid w:val="0031631C"/>
    <w:rsid w:val="003172A9"/>
    <w:rsid w:val="00321D33"/>
    <w:rsid w:val="00322FE0"/>
    <w:rsid w:val="00324AAB"/>
    <w:rsid w:val="00324EBD"/>
    <w:rsid w:val="00326D93"/>
    <w:rsid w:val="00327634"/>
    <w:rsid w:val="00330C1A"/>
    <w:rsid w:val="00330E32"/>
    <w:rsid w:val="00331288"/>
    <w:rsid w:val="003315F7"/>
    <w:rsid w:val="00331EBA"/>
    <w:rsid w:val="00334E39"/>
    <w:rsid w:val="0033520B"/>
    <w:rsid w:val="0033560C"/>
    <w:rsid w:val="00336927"/>
    <w:rsid w:val="00336F9A"/>
    <w:rsid w:val="0034081F"/>
    <w:rsid w:val="00340B01"/>
    <w:rsid w:val="0034395B"/>
    <w:rsid w:val="00343DCD"/>
    <w:rsid w:val="003443AC"/>
    <w:rsid w:val="00344A50"/>
    <w:rsid w:val="00345EEC"/>
    <w:rsid w:val="0035073A"/>
    <w:rsid w:val="0035176D"/>
    <w:rsid w:val="0035193D"/>
    <w:rsid w:val="00351A29"/>
    <w:rsid w:val="003527ED"/>
    <w:rsid w:val="00353209"/>
    <w:rsid w:val="003548AA"/>
    <w:rsid w:val="003563C2"/>
    <w:rsid w:val="0035770F"/>
    <w:rsid w:val="00357A01"/>
    <w:rsid w:val="00360840"/>
    <w:rsid w:val="00361594"/>
    <w:rsid w:val="00361C3C"/>
    <w:rsid w:val="003637A4"/>
    <w:rsid w:val="00363C80"/>
    <w:rsid w:val="00365C7D"/>
    <w:rsid w:val="00365ED7"/>
    <w:rsid w:val="00366C6D"/>
    <w:rsid w:val="00366D93"/>
    <w:rsid w:val="003672AB"/>
    <w:rsid w:val="00371186"/>
    <w:rsid w:val="0037190B"/>
    <w:rsid w:val="00373DF5"/>
    <w:rsid w:val="003743CA"/>
    <w:rsid w:val="0037456B"/>
    <w:rsid w:val="003745D1"/>
    <w:rsid w:val="003746F9"/>
    <w:rsid w:val="00374C22"/>
    <w:rsid w:val="00375223"/>
    <w:rsid w:val="003753FF"/>
    <w:rsid w:val="003759F5"/>
    <w:rsid w:val="00375B6D"/>
    <w:rsid w:val="003760AD"/>
    <w:rsid w:val="00377336"/>
    <w:rsid w:val="003779DE"/>
    <w:rsid w:val="003803EA"/>
    <w:rsid w:val="003803F4"/>
    <w:rsid w:val="0038063F"/>
    <w:rsid w:val="00380CE9"/>
    <w:rsid w:val="00381959"/>
    <w:rsid w:val="00382843"/>
    <w:rsid w:val="00382F3F"/>
    <w:rsid w:val="003854F7"/>
    <w:rsid w:val="00387D16"/>
    <w:rsid w:val="00387F1B"/>
    <w:rsid w:val="00391D07"/>
    <w:rsid w:val="00391E12"/>
    <w:rsid w:val="0039252E"/>
    <w:rsid w:val="003925F4"/>
    <w:rsid w:val="00394098"/>
    <w:rsid w:val="003969F5"/>
    <w:rsid w:val="003A0340"/>
    <w:rsid w:val="003A0AED"/>
    <w:rsid w:val="003A1B76"/>
    <w:rsid w:val="003A22E7"/>
    <w:rsid w:val="003A4632"/>
    <w:rsid w:val="003A5C8D"/>
    <w:rsid w:val="003A6712"/>
    <w:rsid w:val="003A726A"/>
    <w:rsid w:val="003A7FAB"/>
    <w:rsid w:val="003B0E32"/>
    <w:rsid w:val="003B14A3"/>
    <w:rsid w:val="003B233C"/>
    <w:rsid w:val="003B2A54"/>
    <w:rsid w:val="003B477B"/>
    <w:rsid w:val="003B57E0"/>
    <w:rsid w:val="003B5A2E"/>
    <w:rsid w:val="003B697B"/>
    <w:rsid w:val="003B6B7E"/>
    <w:rsid w:val="003B6D98"/>
    <w:rsid w:val="003B747C"/>
    <w:rsid w:val="003C310C"/>
    <w:rsid w:val="003C377D"/>
    <w:rsid w:val="003C446F"/>
    <w:rsid w:val="003C59B5"/>
    <w:rsid w:val="003C69B4"/>
    <w:rsid w:val="003C7BC8"/>
    <w:rsid w:val="003D0462"/>
    <w:rsid w:val="003D0981"/>
    <w:rsid w:val="003D0ABF"/>
    <w:rsid w:val="003D193F"/>
    <w:rsid w:val="003D2A1E"/>
    <w:rsid w:val="003D2D53"/>
    <w:rsid w:val="003D4FBF"/>
    <w:rsid w:val="003D503D"/>
    <w:rsid w:val="003D7327"/>
    <w:rsid w:val="003E04EE"/>
    <w:rsid w:val="003E2B53"/>
    <w:rsid w:val="003E2D11"/>
    <w:rsid w:val="003E3957"/>
    <w:rsid w:val="003E3E90"/>
    <w:rsid w:val="003E6023"/>
    <w:rsid w:val="003E7FD9"/>
    <w:rsid w:val="003F2B44"/>
    <w:rsid w:val="003F3CD7"/>
    <w:rsid w:val="003F6068"/>
    <w:rsid w:val="003F642A"/>
    <w:rsid w:val="003F6454"/>
    <w:rsid w:val="003F66BB"/>
    <w:rsid w:val="003F699B"/>
    <w:rsid w:val="00400149"/>
    <w:rsid w:val="0040356B"/>
    <w:rsid w:val="004046AD"/>
    <w:rsid w:val="004076FE"/>
    <w:rsid w:val="00407D35"/>
    <w:rsid w:val="0041039E"/>
    <w:rsid w:val="004115FA"/>
    <w:rsid w:val="004117EC"/>
    <w:rsid w:val="00412143"/>
    <w:rsid w:val="004136D9"/>
    <w:rsid w:val="00414934"/>
    <w:rsid w:val="00415458"/>
    <w:rsid w:val="00415910"/>
    <w:rsid w:val="004159D9"/>
    <w:rsid w:val="0041656C"/>
    <w:rsid w:val="004179D7"/>
    <w:rsid w:val="004212A8"/>
    <w:rsid w:val="00421B0A"/>
    <w:rsid w:val="0042204C"/>
    <w:rsid w:val="0042480C"/>
    <w:rsid w:val="00425507"/>
    <w:rsid w:val="004257F0"/>
    <w:rsid w:val="00426122"/>
    <w:rsid w:val="0042746E"/>
    <w:rsid w:val="00430471"/>
    <w:rsid w:val="0043051B"/>
    <w:rsid w:val="004333EE"/>
    <w:rsid w:val="0043380F"/>
    <w:rsid w:val="00433EBB"/>
    <w:rsid w:val="00436167"/>
    <w:rsid w:val="004375D2"/>
    <w:rsid w:val="00437B46"/>
    <w:rsid w:val="004405FE"/>
    <w:rsid w:val="00442419"/>
    <w:rsid w:val="004434AA"/>
    <w:rsid w:val="0044391F"/>
    <w:rsid w:val="004440FC"/>
    <w:rsid w:val="00445A85"/>
    <w:rsid w:val="00446A16"/>
    <w:rsid w:val="00451927"/>
    <w:rsid w:val="00451FC0"/>
    <w:rsid w:val="00452C22"/>
    <w:rsid w:val="00453457"/>
    <w:rsid w:val="0045367F"/>
    <w:rsid w:val="004539CA"/>
    <w:rsid w:val="00453A7A"/>
    <w:rsid w:val="0045529C"/>
    <w:rsid w:val="00455ADB"/>
    <w:rsid w:val="00455CDE"/>
    <w:rsid w:val="0045690C"/>
    <w:rsid w:val="00457C12"/>
    <w:rsid w:val="00460608"/>
    <w:rsid w:val="004610B3"/>
    <w:rsid w:val="004623ED"/>
    <w:rsid w:val="00462DB3"/>
    <w:rsid w:val="00463104"/>
    <w:rsid w:val="00463209"/>
    <w:rsid w:val="00463595"/>
    <w:rsid w:val="004635BB"/>
    <w:rsid w:val="00463F11"/>
    <w:rsid w:val="004643C7"/>
    <w:rsid w:val="00464C83"/>
    <w:rsid w:val="00465CF6"/>
    <w:rsid w:val="00466B96"/>
    <w:rsid w:val="00470524"/>
    <w:rsid w:val="00470E23"/>
    <w:rsid w:val="00472FA8"/>
    <w:rsid w:val="00473128"/>
    <w:rsid w:val="0047347B"/>
    <w:rsid w:val="00475E7F"/>
    <w:rsid w:val="00475F42"/>
    <w:rsid w:val="0048020D"/>
    <w:rsid w:val="00480D7C"/>
    <w:rsid w:val="004813FB"/>
    <w:rsid w:val="00481CCA"/>
    <w:rsid w:val="004823C3"/>
    <w:rsid w:val="004830F3"/>
    <w:rsid w:val="004860AB"/>
    <w:rsid w:val="004865A7"/>
    <w:rsid w:val="00492580"/>
    <w:rsid w:val="00495B6D"/>
    <w:rsid w:val="00497FB0"/>
    <w:rsid w:val="004A0D76"/>
    <w:rsid w:val="004A127E"/>
    <w:rsid w:val="004A254E"/>
    <w:rsid w:val="004A3EE3"/>
    <w:rsid w:val="004A58E6"/>
    <w:rsid w:val="004A5B1D"/>
    <w:rsid w:val="004A6772"/>
    <w:rsid w:val="004A68FE"/>
    <w:rsid w:val="004A737B"/>
    <w:rsid w:val="004A74F3"/>
    <w:rsid w:val="004B0FAD"/>
    <w:rsid w:val="004B188A"/>
    <w:rsid w:val="004B1F42"/>
    <w:rsid w:val="004B4F3C"/>
    <w:rsid w:val="004B51E2"/>
    <w:rsid w:val="004B57F4"/>
    <w:rsid w:val="004B6006"/>
    <w:rsid w:val="004B65BC"/>
    <w:rsid w:val="004B759E"/>
    <w:rsid w:val="004B7B0F"/>
    <w:rsid w:val="004C0B00"/>
    <w:rsid w:val="004C22FF"/>
    <w:rsid w:val="004C3543"/>
    <w:rsid w:val="004C5C78"/>
    <w:rsid w:val="004C600E"/>
    <w:rsid w:val="004C6278"/>
    <w:rsid w:val="004C6A6A"/>
    <w:rsid w:val="004C7039"/>
    <w:rsid w:val="004C751B"/>
    <w:rsid w:val="004D31F0"/>
    <w:rsid w:val="004D380C"/>
    <w:rsid w:val="004D39ED"/>
    <w:rsid w:val="004D5645"/>
    <w:rsid w:val="004D6198"/>
    <w:rsid w:val="004D6E6B"/>
    <w:rsid w:val="004E0D2D"/>
    <w:rsid w:val="004E3191"/>
    <w:rsid w:val="004E3487"/>
    <w:rsid w:val="004E3603"/>
    <w:rsid w:val="004E75BF"/>
    <w:rsid w:val="004E7B0E"/>
    <w:rsid w:val="004F00BF"/>
    <w:rsid w:val="004F098E"/>
    <w:rsid w:val="004F1C46"/>
    <w:rsid w:val="004F30E5"/>
    <w:rsid w:val="004F3FD2"/>
    <w:rsid w:val="004F4CCB"/>
    <w:rsid w:val="004F506F"/>
    <w:rsid w:val="004F708F"/>
    <w:rsid w:val="005001B0"/>
    <w:rsid w:val="00500761"/>
    <w:rsid w:val="005011F9"/>
    <w:rsid w:val="00502823"/>
    <w:rsid w:val="00505CD8"/>
    <w:rsid w:val="00506324"/>
    <w:rsid w:val="00506B40"/>
    <w:rsid w:val="00506CC1"/>
    <w:rsid w:val="00507693"/>
    <w:rsid w:val="005104DD"/>
    <w:rsid w:val="00511FB3"/>
    <w:rsid w:val="005125AE"/>
    <w:rsid w:val="00514834"/>
    <w:rsid w:val="005148CB"/>
    <w:rsid w:val="0051671D"/>
    <w:rsid w:val="00516AF2"/>
    <w:rsid w:val="00520010"/>
    <w:rsid w:val="00520F01"/>
    <w:rsid w:val="00521767"/>
    <w:rsid w:val="00521B07"/>
    <w:rsid w:val="005227BA"/>
    <w:rsid w:val="00524886"/>
    <w:rsid w:val="005273F4"/>
    <w:rsid w:val="00530FAE"/>
    <w:rsid w:val="00531E8B"/>
    <w:rsid w:val="00533C38"/>
    <w:rsid w:val="0053422A"/>
    <w:rsid w:val="0053457F"/>
    <w:rsid w:val="005364B5"/>
    <w:rsid w:val="005404EC"/>
    <w:rsid w:val="005426EF"/>
    <w:rsid w:val="00542A32"/>
    <w:rsid w:val="00543907"/>
    <w:rsid w:val="00544C4A"/>
    <w:rsid w:val="005458FB"/>
    <w:rsid w:val="00546484"/>
    <w:rsid w:val="0054673D"/>
    <w:rsid w:val="00546E43"/>
    <w:rsid w:val="00547C9E"/>
    <w:rsid w:val="005534E1"/>
    <w:rsid w:val="00553C2C"/>
    <w:rsid w:val="00555034"/>
    <w:rsid w:val="00555328"/>
    <w:rsid w:val="00555913"/>
    <w:rsid w:val="00555D0C"/>
    <w:rsid w:val="00555F28"/>
    <w:rsid w:val="00556397"/>
    <w:rsid w:val="0055670D"/>
    <w:rsid w:val="005568F7"/>
    <w:rsid w:val="00556A98"/>
    <w:rsid w:val="005571D7"/>
    <w:rsid w:val="00560607"/>
    <w:rsid w:val="005646EA"/>
    <w:rsid w:val="00565786"/>
    <w:rsid w:val="005707D8"/>
    <w:rsid w:val="00571B94"/>
    <w:rsid w:val="00571FD0"/>
    <w:rsid w:val="00572313"/>
    <w:rsid w:val="00572396"/>
    <w:rsid w:val="005728B1"/>
    <w:rsid w:val="00573BF6"/>
    <w:rsid w:val="00573E24"/>
    <w:rsid w:val="005757CA"/>
    <w:rsid w:val="00575EC7"/>
    <w:rsid w:val="00580E30"/>
    <w:rsid w:val="005813CF"/>
    <w:rsid w:val="005818B0"/>
    <w:rsid w:val="0058314A"/>
    <w:rsid w:val="00586F0F"/>
    <w:rsid w:val="0059016F"/>
    <w:rsid w:val="00593A0C"/>
    <w:rsid w:val="00593EC0"/>
    <w:rsid w:val="0059447D"/>
    <w:rsid w:val="0059469F"/>
    <w:rsid w:val="0059488F"/>
    <w:rsid w:val="00594B90"/>
    <w:rsid w:val="0059515D"/>
    <w:rsid w:val="005954F2"/>
    <w:rsid w:val="005959B9"/>
    <w:rsid w:val="00595BFA"/>
    <w:rsid w:val="00595E0D"/>
    <w:rsid w:val="00596323"/>
    <w:rsid w:val="00596BE4"/>
    <w:rsid w:val="00596E28"/>
    <w:rsid w:val="00597098"/>
    <w:rsid w:val="00597D72"/>
    <w:rsid w:val="005A0A5C"/>
    <w:rsid w:val="005A0BC5"/>
    <w:rsid w:val="005A0BF7"/>
    <w:rsid w:val="005A1E4D"/>
    <w:rsid w:val="005A2E70"/>
    <w:rsid w:val="005A32AF"/>
    <w:rsid w:val="005A38A9"/>
    <w:rsid w:val="005A4920"/>
    <w:rsid w:val="005A5283"/>
    <w:rsid w:val="005A5565"/>
    <w:rsid w:val="005B05C5"/>
    <w:rsid w:val="005B2628"/>
    <w:rsid w:val="005B3D4C"/>
    <w:rsid w:val="005B46D8"/>
    <w:rsid w:val="005B530C"/>
    <w:rsid w:val="005B7449"/>
    <w:rsid w:val="005B77A7"/>
    <w:rsid w:val="005B7FE7"/>
    <w:rsid w:val="005C0591"/>
    <w:rsid w:val="005C1F1E"/>
    <w:rsid w:val="005C3A6B"/>
    <w:rsid w:val="005C4183"/>
    <w:rsid w:val="005C5252"/>
    <w:rsid w:val="005C539E"/>
    <w:rsid w:val="005C5943"/>
    <w:rsid w:val="005C59A9"/>
    <w:rsid w:val="005C6639"/>
    <w:rsid w:val="005C7B32"/>
    <w:rsid w:val="005D5772"/>
    <w:rsid w:val="005D7B08"/>
    <w:rsid w:val="005E01E1"/>
    <w:rsid w:val="005E0BDD"/>
    <w:rsid w:val="005E0C39"/>
    <w:rsid w:val="005E1618"/>
    <w:rsid w:val="005E19BB"/>
    <w:rsid w:val="005E6116"/>
    <w:rsid w:val="005E6826"/>
    <w:rsid w:val="005E6CF6"/>
    <w:rsid w:val="005E75B2"/>
    <w:rsid w:val="005E7B69"/>
    <w:rsid w:val="005E7BA1"/>
    <w:rsid w:val="005F1512"/>
    <w:rsid w:val="005F187A"/>
    <w:rsid w:val="005F1942"/>
    <w:rsid w:val="005F1CFC"/>
    <w:rsid w:val="005F2954"/>
    <w:rsid w:val="005F2D10"/>
    <w:rsid w:val="005F2D4E"/>
    <w:rsid w:val="005F3910"/>
    <w:rsid w:val="005F3C75"/>
    <w:rsid w:val="005F4D48"/>
    <w:rsid w:val="005F50D7"/>
    <w:rsid w:val="005F7F48"/>
    <w:rsid w:val="00602137"/>
    <w:rsid w:val="00603E8E"/>
    <w:rsid w:val="0060488C"/>
    <w:rsid w:val="006052C1"/>
    <w:rsid w:val="00607687"/>
    <w:rsid w:val="006079C2"/>
    <w:rsid w:val="00607B10"/>
    <w:rsid w:val="006105E3"/>
    <w:rsid w:val="00611FF1"/>
    <w:rsid w:val="00612119"/>
    <w:rsid w:val="00612B81"/>
    <w:rsid w:val="006143A9"/>
    <w:rsid w:val="006147DC"/>
    <w:rsid w:val="00614D30"/>
    <w:rsid w:val="006165F1"/>
    <w:rsid w:val="006219FC"/>
    <w:rsid w:val="006228E9"/>
    <w:rsid w:val="00622B1C"/>
    <w:rsid w:val="00623080"/>
    <w:rsid w:val="00623B08"/>
    <w:rsid w:val="006246FC"/>
    <w:rsid w:val="006255FD"/>
    <w:rsid w:val="00630FCE"/>
    <w:rsid w:val="00632209"/>
    <w:rsid w:val="00632284"/>
    <w:rsid w:val="006345AA"/>
    <w:rsid w:val="00635A4C"/>
    <w:rsid w:val="0064072D"/>
    <w:rsid w:val="00641691"/>
    <w:rsid w:val="00644612"/>
    <w:rsid w:val="00645673"/>
    <w:rsid w:val="0064626A"/>
    <w:rsid w:val="00646FFD"/>
    <w:rsid w:val="00647009"/>
    <w:rsid w:val="006502DD"/>
    <w:rsid w:val="00650DAA"/>
    <w:rsid w:val="00652A5F"/>
    <w:rsid w:val="00653EE3"/>
    <w:rsid w:val="0065410C"/>
    <w:rsid w:val="00654869"/>
    <w:rsid w:val="00654AE1"/>
    <w:rsid w:val="00655A23"/>
    <w:rsid w:val="00656CB8"/>
    <w:rsid w:val="00657380"/>
    <w:rsid w:val="00657C7B"/>
    <w:rsid w:val="00665FF2"/>
    <w:rsid w:val="00670E7D"/>
    <w:rsid w:val="00671A39"/>
    <w:rsid w:val="00671D9D"/>
    <w:rsid w:val="00672273"/>
    <w:rsid w:val="00672E6C"/>
    <w:rsid w:val="006748D2"/>
    <w:rsid w:val="00675BBD"/>
    <w:rsid w:val="00675F0E"/>
    <w:rsid w:val="0067611B"/>
    <w:rsid w:val="00680242"/>
    <w:rsid w:val="0068119F"/>
    <w:rsid w:val="00681719"/>
    <w:rsid w:val="00681B38"/>
    <w:rsid w:val="0068394B"/>
    <w:rsid w:val="006843FE"/>
    <w:rsid w:val="006862BE"/>
    <w:rsid w:val="00690989"/>
    <w:rsid w:val="00690EA5"/>
    <w:rsid w:val="00691BD9"/>
    <w:rsid w:val="00692B83"/>
    <w:rsid w:val="00692D15"/>
    <w:rsid w:val="00694542"/>
    <w:rsid w:val="00695697"/>
    <w:rsid w:val="0069584B"/>
    <w:rsid w:val="00696562"/>
    <w:rsid w:val="00696FF5"/>
    <w:rsid w:val="00697A1A"/>
    <w:rsid w:val="006A07EB"/>
    <w:rsid w:val="006A131E"/>
    <w:rsid w:val="006A1359"/>
    <w:rsid w:val="006A19D8"/>
    <w:rsid w:val="006A1AD6"/>
    <w:rsid w:val="006A30D5"/>
    <w:rsid w:val="006A32E5"/>
    <w:rsid w:val="006A37A9"/>
    <w:rsid w:val="006A37B9"/>
    <w:rsid w:val="006A4975"/>
    <w:rsid w:val="006A4CF9"/>
    <w:rsid w:val="006A7FBF"/>
    <w:rsid w:val="006B01A1"/>
    <w:rsid w:val="006B094D"/>
    <w:rsid w:val="006B0E79"/>
    <w:rsid w:val="006B124C"/>
    <w:rsid w:val="006B1ECA"/>
    <w:rsid w:val="006B2E22"/>
    <w:rsid w:val="006B347E"/>
    <w:rsid w:val="006B3C6F"/>
    <w:rsid w:val="006B460D"/>
    <w:rsid w:val="006B4627"/>
    <w:rsid w:val="006B4BAC"/>
    <w:rsid w:val="006B5BE0"/>
    <w:rsid w:val="006C0C4D"/>
    <w:rsid w:val="006C20C5"/>
    <w:rsid w:val="006C2664"/>
    <w:rsid w:val="006C2686"/>
    <w:rsid w:val="006C30FA"/>
    <w:rsid w:val="006C3C3A"/>
    <w:rsid w:val="006C5C80"/>
    <w:rsid w:val="006D160C"/>
    <w:rsid w:val="006D1847"/>
    <w:rsid w:val="006D3033"/>
    <w:rsid w:val="006D45A2"/>
    <w:rsid w:val="006D5FA3"/>
    <w:rsid w:val="006D722F"/>
    <w:rsid w:val="006D794A"/>
    <w:rsid w:val="006E0D0D"/>
    <w:rsid w:val="006E1ED7"/>
    <w:rsid w:val="006E4368"/>
    <w:rsid w:val="006E54C8"/>
    <w:rsid w:val="006E5D03"/>
    <w:rsid w:val="006E6F83"/>
    <w:rsid w:val="006E7E06"/>
    <w:rsid w:val="006F1A21"/>
    <w:rsid w:val="006F35CC"/>
    <w:rsid w:val="006F3C16"/>
    <w:rsid w:val="006F43B3"/>
    <w:rsid w:val="006F550C"/>
    <w:rsid w:val="006F5D6D"/>
    <w:rsid w:val="00700F56"/>
    <w:rsid w:val="00702416"/>
    <w:rsid w:val="00702871"/>
    <w:rsid w:val="0070340D"/>
    <w:rsid w:val="00704EB6"/>
    <w:rsid w:val="00705E7C"/>
    <w:rsid w:val="00706996"/>
    <w:rsid w:val="00706F10"/>
    <w:rsid w:val="00707ACB"/>
    <w:rsid w:val="00707BF2"/>
    <w:rsid w:val="0071002F"/>
    <w:rsid w:val="00710C2B"/>
    <w:rsid w:val="00711385"/>
    <w:rsid w:val="00712370"/>
    <w:rsid w:val="00712B11"/>
    <w:rsid w:val="00712D33"/>
    <w:rsid w:val="00712E3E"/>
    <w:rsid w:val="00713569"/>
    <w:rsid w:val="007136BA"/>
    <w:rsid w:val="00716933"/>
    <w:rsid w:val="00717B0E"/>
    <w:rsid w:val="00720494"/>
    <w:rsid w:val="007206CF"/>
    <w:rsid w:val="00720A5D"/>
    <w:rsid w:val="00721738"/>
    <w:rsid w:val="00725F2B"/>
    <w:rsid w:val="00726472"/>
    <w:rsid w:val="007273AA"/>
    <w:rsid w:val="00727E8F"/>
    <w:rsid w:val="00732600"/>
    <w:rsid w:val="0073593A"/>
    <w:rsid w:val="00735B81"/>
    <w:rsid w:val="007375F9"/>
    <w:rsid w:val="0074042D"/>
    <w:rsid w:val="0074186C"/>
    <w:rsid w:val="007420ED"/>
    <w:rsid w:val="007423E8"/>
    <w:rsid w:val="0074592A"/>
    <w:rsid w:val="00745981"/>
    <w:rsid w:val="00746982"/>
    <w:rsid w:val="00750CB1"/>
    <w:rsid w:val="007519A7"/>
    <w:rsid w:val="007524AA"/>
    <w:rsid w:val="00752F52"/>
    <w:rsid w:val="0075320C"/>
    <w:rsid w:val="007545FD"/>
    <w:rsid w:val="007550F5"/>
    <w:rsid w:val="00755239"/>
    <w:rsid w:val="00755E33"/>
    <w:rsid w:val="007563AA"/>
    <w:rsid w:val="00756FE1"/>
    <w:rsid w:val="00757C64"/>
    <w:rsid w:val="00760AFE"/>
    <w:rsid w:val="00761BF8"/>
    <w:rsid w:val="00762977"/>
    <w:rsid w:val="00762EB7"/>
    <w:rsid w:val="00763B10"/>
    <w:rsid w:val="00763E98"/>
    <w:rsid w:val="00765E34"/>
    <w:rsid w:val="00770E31"/>
    <w:rsid w:val="0077208F"/>
    <w:rsid w:val="00772D23"/>
    <w:rsid w:val="00774250"/>
    <w:rsid w:val="007744B4"/>
    <w:rsid w:val="00774FEB"/>
    <w:rsid w:val="00776557"/>
    <w:rsid w:val="00780005"/>
    <w:rsid w:val="00781033"/>
    <w:rsid w:val="00783804"/>
    <w:rsid w:val="00783853"/>
    <w:rsid w:val="0078433C"/>
    <w:rsid w:val="00786655"/>
    <w:rsid w:val="00786D6B"/>
    <w:rsid w:val="00787A28"/>
    <w:rsid w:val="00787E79"/>
    <w:rsid w:val="007912AD"/>
    <w:rsid w:val="00791BF1"/>
    <w:rsid w:val="00791D99"/>
    <w:rsid w:val="0079411F"/>
    <w:rsid w:val="0079419A"/>
    <w:rsid w:val="007962CD"/>
    <w:rsid w:val="007A07BB"/>
    <w:rsid w:val="007A10E0"/>
    <w:rsid w:val="007A22C7"/>
    <w:rsid w:val="007A2D69"/>
    <w:rsid w:val="007A3692"/>
    <w:rsid w:val="007A5383"/>
    <w:rsid w:val="007A64E5"/>
    <w:rsid w:val="007A7217"/>
    <w:rsid w:val="007A77EC"/>
    <w:rsid w:val="007A7C25"/>
    <w:rsid w:val="007B016D"/>
    <w:rsid w:val="007B2BC8"/>
    <w:rsid w:val="007B366F"/>
    <w:rsid w:val="007B412B"/>
    <w:rsid w:val="007B5F53"/>
    <w:rsid w:val="007B6D77"/>
    <w:rsid w:val="007B7BFD"/>
    <w:rsid w:val="007B7EA1"/>
    <w:rsid w:val="007C103F"/>
    <w:rsid w:val="007C10B5"/>
    <w:rsid w:val="007C33C2"/>
    <w:rsid w:val="007C389D"/>
    <w:rsid w:val="007C5823"/>
    <w:rsid w:val="007C6C0C"/>
    <w:rsid w:val="007D08CD"/>
    <w:rsid w:val="007D1A82"/>
    <w:rsid w:val="007D4010"/>
    <w:rsid w:val="007D4B7F"/>
    <w:rsid w:val="007D6622"/>
    <w:rsid w:val="007D70E6"/>
    <w:rsid w:val="007D782C"/>
    <w:rsid w:val="007E20C6"/>
    <w:rsid w:val="007E2E47"/>
    <w:rsid w:val="007E2F96"/>
    <w:rsid w:val="007E35C5"/>
    <w:rsid w:val="007E5B78"/>
    <w:rsid w:val="007E5B97"/>
    <w:rsid w:val="007E68B0"/>
    <w:rsid w:val="007E7382"/>
    <w:rsid w:val="007F00F1"/>
    <w:rsid w:val="007F0148"/>
    <w:rsid w:val="007F081D"/>
    <w:rsid w:val="007F08B7"/>
    <w:rsid w:val="007F247A"/>
    <w:rsid w:val="007F29B2"/>
    <w:rsid w:val="007F3377"/>
    <w:rsid w:val="007F3F92"/>
    <w:rsid w:val="007F4628"/>
    <w:rsid w:val="007F46F9"/>
    <w:rsid w:val="007F4766"/>
    <w:rsid w:val="007F500A"/>
    <w:rsid w:val="007F6024"/>
    <w:rsid w:val="007F73AF"/>
    <w:rsid w:val="007F7DF8"/>
    <w:rsid w:val="008001EC"/>
    <w:rsid w:val="00800B30"/>
    <w:rsid w:val="00801FD6"/>
    <w:rsid w:val="00802280"/>
    <w:rsid w:val="008048ED"/>
    <w:rsid w:val="00806E64"/>
    <w:rsid w:val="008102FA"/>
    <w:rsid w:val="00810409"/>
    <w:rsid w:val="00810B4B"/>
    <w:rsid w:val="00810E3D"/>
    <w:rsid w:val="008123AE"/>
    <w:rsid w:val="00812F07"/>
    <w:rsid w:val="00813401"/>
    <w:rsid w:val="0081346E"/>
    <w:rsid w:val="00814470"/>
    <w:rsid w:val="008153FE"/>
    <w:rsid w:val="00815EB5"/>
    <w:rsid w:val="0081617C"/>
    <w:rsid w:val="0081716D"/>
    <w:rsid w:val="008171D9"/>
    <w:rsid w:val="00817737"/>
    <w:rsid w:val="00817C78"/>
    <w:rsid w:val="008211A9"/>
    <w:rsid w:val="00821514"/>
    <w:rsid w:val="00824ACB"/>
    <w:rsid w:val="00826249"/>
    <w:rsid w:val="008304F2"/>
    <w:rsid w:val="00830EE7"/>
    <w:rsid w:val="008324FD"/>
    <w:rsid w:val="00833617"/>
    <w:rsid w:val="00834F98"/>
    <w:rsid w:val="008355F5"/>
    <w:rsid w:val="00835837"/>
    <w:rsid w:val="00835D5B"/>
    <w:rsid w:val="00835E7F"/>
    <w:rsid w:val="00837B38"/>
    <w:rsid w:val="00837BA4"/>
    <w:rsid w:val="00841FF8"/>
    <w:rsid w:val="00842756"/>
    <w:rsid w:val="00842F87"/>
    <w:rsid w:val="00843D99"/>
    <w:rsid w:val="00844C8A"/>
    <w:rsid w:val="00844E25"/>
    <w:rsid w:val="008450BB"/>
    <w:rsid w:val="00845A3C"/>
    <w:rsid w:val="008474EE"/>
    <w:rsid w:val="00850F80"/>
    <w:rsid w:val="00851175"/>
    <w:rsid w:val="0085188B"/>
    <w:rsid w:val="00851BB5"/>
    <w:rsid w:val="00851FD4"/>
    <w:rsid w:val="00852541"/>
    <w:rsid w:val="00854A0B"/>
    <w:rsid w:val="00855934"/>
    <w:rsid w:val="0085675A"/>
    <w:rsid w:val="00857011"/>
    <w:rsid w:val="008572FC"/>
    <w:rsid w:val="00860355"/>
    <w:rsid w:val="00860C55"/>
    <w:rsid w:val="00860FB6"/>
    <w:rsid w:val="00863449"/>
    <w:rsid w:val="008644D0"/>
    <w:rsid w:val="0087005A"/>
    <w:rsid w:val="00870FDA"/>
    <w:rsid w:val="008718AE"/>
    <w:rsid w:val="00871B1D"/>
    <w:rsid w:val="0087319E"/>
    <w:rsid w:val="00873FAD"/>
    <w:rsid w:val="00874CE3"/>
    <w:rsid w:val="00874DEB"/>
    <w:rsid w:val="0087544C"/>
    <w:rsid w:val="00875972"/>
    <w:rsid w:val="00875D3F"/>
    <w:rsid w:val="008766E5"/>
    <w:rsid w:val="00876952"/>
    <w:rsid w:val="008810B5"/>
    <w:rsid w:val="00882069"/>
    <w:rsid w:val="00883012"/>
    <w:rsid w:val="008875DB"/>
    <w:rsid w:val="0088786A"/>
    <w:rsid w:val="00887F48"/>
    <w:rsid w:val="008914A3"/>
    <w:rsid w:val="00892110"/>
    <w:rsid w:val="00892D46"/>
    <w:rsid w:val="00892F6A"/>
    <w:rsid w:val="00893026"/>
    <w:rsid w:val="008938A1"/>
    <w:rsid w:val="00895A66"/>
    <w:rsid w:val="00895BAA"/>
    <w:rsid w:val="00896E68"/>
    <w:rsid w:val="008A06F2"/>
    <w:rsid w:val="008A162D"/>
    <w:rsid w:val="008A1BD1"/>
    <w:rsid w:val="008A402B"/>
    <w:rsid w:val="008A51AD"/>
    <w:rsid w:val="008A549E"/>
    <w:rsid w:val="008A5DA5"/>
    <w:rsid w:val="008A6195"/>
    <w:rsid w:val="008A6EBC"/>
    <w:rsid w:val="008A71A2"/>
    <w:rsid w:val="008A7A08"/>
    <w:rsid w:val="008B2B9C"/>
    <w:rsid w:val="008B3457"/>
    <w:rsid w:val="008B3892"/>
    <w:rsid w:val="008B4821"/>
    <w:rsid w:val="008B5766"/>
    <w:rsid w:val="008B5A9D"/>
    <w:rsid w:val="008B5D3C"/>
    <w:rsid w:val="008B683C"/>
    <w:rsid w:val="008B6AA3"/>
    <w:rsid w:val="008B6CF7"/>
    <w:rsid w:val="008B7136"/>
    <w:rsid w:val="008C1EEB"/>
    <w:rsid w:val="008C215E"/>
    <w:rsid w:val="008C24FA"/>
    <w:rsid w:val="008C2567"/>
    <w:rsid w:val="008C4481"/>
    <w:rsid w:val="008C4F88"/>
    <w:rsid w:val="008C63D8"/>
    <w:rsid w:val="008C6D0B"/>
    <w:rsid w:val="008C71D6"/>
    <w:rsid w:val="008C7294"/>
    <w:rsid w:val="008C7BCD"/>
    <w:rsid w:val="008C7E91"/>
    <w:rsid w:val="008C7F46"/>
    <w:rsid w:val="008D1D4C"/>
    <w:rsid w:val="008D20B1"/>
    <w:rsid w:val="008D28E3"/>
    <w:rsid w:val="008D4AF4"/>
    <w:rsid w:val="008D52BF"/>
    <w:rsid w:val="008E23EE"/>
    <w:rsid w:val="008E2F39"/>
    <w:rsid w:val="008E3CFE"/>
    <w:rsid w:val="008E4E57"/>
    <w:rsid w:val="008E5D49"/>
    <w:rsid w:val="008E6169"/>
    <w:rsid w:val="008E6A9A"/>
    <w:rsid w:val="008E6E0A"/>
    <w:rsid w:val="008E6E1A"/>
    <w:rsid w:val="008E7301"/>
    <w:rsid w:val="008E7F39"/>
    <w:rsid w:val="008F5CA3"/>
    <w:rsid w:val="0090045C"/>
    <w:rsid w:val="00900A7F"/>
    <w:rsid w:val="00900BD9"/>
    <w:rsid w:val="00900FD8"/>
    <w:rsid w:val="00901D76"/>
    <w:rsid w:val="00902362"/>
    <w:rsid w:val="00902955"/>
    <w:rsid w:val="00902BFC"/>
    <w:rsid w:val="00904AD3"/>
    <w:rsid w:val="009050B6"/>
    <w:rsid w:val="00906872"/>
    <w:rsid w:val="0091065F"/>
    <w:rsid w:val="0091137E"/>
    <w:rsid w:val="00911DCB"/>
    <w:rsid w:val="009133DF"/>
    <w:rsid w:val="00915854"/>
    <w:rsid w:val="00915A9D"/>
    <w:rsid w:val="00915B6F"/>
    <w:rsid w:val="009208BB"/>
    <w:rsid w:val="00920A57"/>
    <w:rsid w:val="00920BE2"/>
    <w:rsid w:val="009216AC"/>
    <w:rsid w:val="009221EF"/>
    <w:rsid w:val="00922A09"/>
    <w:rsid w:val="00922E64"/>
    <w:rsid w:val="0092328C"/>
    <w:rsid w:val="009233B9"/>
    <w:rsid w:val="009235B5"/>
    <w:rsid w:val="0092407D"/>
    <w:rsid w:val="00927A17"/>
    <w:rsid w:val="00931211"/>
    <w:rsid w:val="009323E9"/>
    <w:rsid w:val="0093294F"/>
    <w:rsid w:val="00933325"/>
    <w:rsid w:val="009349A0"/>
    <w:rsid w:val="009349FF"/>
    <w:rsid w:val="00934D81"/>
    <w:rsid w:val="009362CB"/>
    <w:rsid w:val="00937898"/>
    <w:rsid w:val="0094017F"/>
    <w:rsid w:val="00940DDD"/>
    <w:rsid w:val="0094444D"/>
    <w:rsid w:val="009450C7"/>
    <w:rsid w:val="00946901"/>
    <w:rsid w:val="0095034A"/>
    <w:rsid w:val="0095160E"/>
    <w:rsid w:val="00951EB1"/>
    <w:rsid w:val="0095223E"/>
    <w:rsid w:val="00952A93"/>
    <w:rsid w:val="0095441F"/>
    <w:rsid w:val="0095454B"/>
    <w:rsid w:val="00954584"/>
    <w:rsid w:val="00954AAD"/>
    <w:rsid w:val="0095507C"/>
    <w:rsid w:val="00955F0C"/>
    <w:rsid w:val="009611B5"/>
    <w:rsid w:val="0096160E"/>
    <w:rsid w:val="0096194A"/>
    <w:rsid w:val="00962324"/>
    <w:rsid w:val="00962C19"/>
    <w:rsid w:val="00962CB9"/>
    <w:rsid w:val="009634E8"/>
    <w:rsid w:val="00963C11"/>
    <w:rsid w:val="00964E08"/>
    <w:rsid w:val="00965C6C"/>
    <w:rsid w:val="00967CE7"/>
    <w:rsid w:val="0097000C"/>
    <w:rsid w:val="00971759"/>
    <w:rsid w:val="009717DB"/>
    <w:rsid w:val="009727BB"/>
    <w:rsid w:val="00972803"/>
    <w:rsid w:val="00972CEC"/>
    <w:rsid w:val="00974922"/>
    <w:rsid w:val="00975002"/>
    <w:rsid w:val="00975E4C"/>
    <w:rsid w:val="009760F6"/>
    <w:rsid w:val="00977A0B"/>
    <w:rsid w:val="00982BE7"/>
    <w:rsid w:val="009836D6"/>
    <w:rsid w:val="009850CA"/>
    <w:rsid w:val="00985CFC"/>
    <w:rsid w:val="00986504"/>
    <w:rsid w:val="00987006"/>
    <w:rsid w:val="00987185"/>
    <w:rsid w:val="00990392"/>
    <w:rsid w:val="00990FDF"/>
    <w:rsid w:val="00992A42"/>
    <w:rsid w:val="00993773"/>
    <w:rsid w:val="009958B8"/>
    <w:rsid w:val="0099625E"/>
    <w:rsid w:val="009964CB"/>
    <w:rsid w:val="0099654A"/>
    <w:rsid w:val="00996D56"/>
    <w:rsid w:val="009A143B"/>
    <w:rsid w:val="009A272F"/>
    <w:rsid w:val="009A36D9"/>
    <w:rsid w:val="009A3A56"/>
    <w:rsid w:val="009A3B45"/>
    <w:rsid w:val="009A6054"/>
    <w:rsid w:val="009A6F66"/>
    <w:rsid w:val="009A7C80"/>
    <w:rsid w:val="009B246E"/>
    <w:rsid w:val="009B37DE"/>
    <w:rsid w:val="009B3CE8"/>
    <w:rsid w:val="009B4EA2"/>
    <w:rsid w:val="009B4F56"/>
    <w:rsid w:val="009B57D3"/>
    <w:rsid w:val="009B6A9D"/>
    <w:rsid w:val="009B719D"/>
    <w:rsid w:val="009C0530"/>
    <w:rsid w:val="009C14ED"/>
    <w:rsid w:val="009C1941"/>
    <w:rsid w:val="009C1BB2"/>
    <w:rsid w:val="009C23E0"/>
    <w:rsid w:val="009C4CA5"/>
    <w:rsid w:val="009D08CA"/>
    <w:rsid w:val="009D09B5"/>
    <w:rsid w:val="009D1A0E"/>
    <w:rsid w:val="009D23C5"/>
    <w:rsid w:val="009D3C2C"/>
    <w:rsid w:val="009D434B"/>
    <w:rsid w:val="009D4735"/>
    <w:rsid w:val="009D7FEC"/>
    <w:rsid w:val="009E2FB0"/>
    <w:rsid w:val="009E3F1E"/>
    <w:rsid w:val="009E45D6"/>
    <w:rsid w:val="009E4A32"/>
    <w:rsid w:val="009E59E7"/>
    <w:rsid w:val="009E6AAD"/>
    <w:rsid w:val="009F064C"/>
    <w:rsid w:val="009F0DF4"/>
    <w:rsid w:val="009F38AE"/>
    <w:rsid w:val="009F5914"/>
    <w:rsid w:val="009F6650"/>
    <w:rsid w:val="009F66D9"/>
    <w:rsid w:val="00A000D0"/>
    <w:rsid w:val="00A00B5B"/>
    <w:rsid w:val="00A0192A"/>
    <w:rsid w:val="00A04D07"/>
    <w:rsid w:val="00A05421"/>
    <w:rsid w:val="00A07143"/>
    <w:rsid w:val="00A073AA"/>
    <w:rsid w:val="00A0743F"/>
    <w:rsid w:val="00A07FCD"/>
    <w:rsid w:val="00A10891"/>
    <w:rsid w:val="00A1458D"/>
    <w:rsid w:val="00A14E5C"/>
    <w:rsid w:val="00A15029"/>
    <w:rsid w:val="00A158E0"/>
    <w:rsid w:val="00A16257"/>
    <w:rsid w:val="00A16476"/>
    <w:rsid w:val="00A2003E"/>
    <w:rsid w:val="00A201E9"/>
    <w:rsid w:val="00A212AE"/>
    <w:rsid w:val="00A219F4"/>
    <w:rsid w:val="00A22222"/>
    <w:rsid w:val="00A22E7E"/>
    <w:rsid w:val="00A2396F"/>
    <w:rsid w:val="00A25689"/>
    <w:rsid w:val="00A25872"/>
    <w:rsid w:val="00A25B5E"/>
    <w:rsid w:val="00A2654C"/>
    <w:rsid w:val="00A26D17"/>
    <w:rsid w:val="00A2772F"/>
    <w:rsid w:val="00A3003F"/>
    <w:rsid w:val="00A31B73"/>
    <w:rsid w:val="00A32940"/>
    <w:rsid w:val="00A32EC3"/>
    <w:rsid w:val="00A33307"/>
    <w:rsid w:val="00A33EA2"/>
    <w:rsid w:val="00A34D92"/>
    <w:rsid w:val="00A34E1E"/>
    <w:rsid w:val="00A35FE3"/>
    <w:rsid w:val="00A36C54"/>
    <w:rsid w:val="00A373B3"/>
    <w:rsid w:val="00A37E34"/>
    <w:rsid w:val="00A4015A"/>
    <w:rsid w:val="00A4073C"/>
    <w:rsid w:val="00A424DE"/>
    <w:rsid w:val="00A42A0F"/>
    <w:rsid w:val="00A43D17"/>
    <w:rsid w:val="00A449C1"/>
    <w:rsid w:val="00A51E05"/>
    <w:rsid w:val="00A529E4"/>
    <w:rsid w:val="00A532A0"/>
    <w:rsid w:val="00A538AA"/>
    <w:rsid w:val="00A53AA2"/>
    <w:rsid w:val="00A53CC7"/>
    <w:rsid w:val="00A53FEA"/>
    <w:rsid w:val="00A5697F"/>
    <w:rsid w:val="00A56EF4"/>
    <w:rsid w:val="00A57142"/>
    <w:rsid w:val="00A6000A"/>
    <w:rsid w:val="00A61B87"/>
    <w:rsid w:val="00A6226E"/>
    <w:rsid w:val="00A63B56"/>
    <w:rsid w:val="00A63DBB"/>
    <w:rsid w:val="00A64290"/>
    <w:rsid w:val="00A64395"/>
    <w:rsid w:val="00A64875"/>
    <w:rsid w:val="00A65D88"/>
    <w:rsid w:val="00A6695A"/>
    <w:rsid w:val="00A734D4"/>
    <w:rsid w:val="00A73601"/>
    <w:rsid w:val="00A739CB"/>
    <w:rsid w:val="00A73BDB"/>
    <w:rsid w:val="00A744E8"/>
    <w:rsid w:val="00A7471C"/>
    <w:rsid w:val="00A7580C"/>
    <w:rsid w:val="00A76AC3"/>
    <w:rsid w:val="00A76ADC"/>
    <w:rsid w:val="00A81463"/>
    <w:rsid w:val="00A819BD"/>
    <w:rsid w:val="00A826A8"/>
    <w:rsid w:val="00A8273B"/>
    <w:rsid w:val="00A835FC"/>
    <w:rsid w:val="00A83632"/>
    <w:rsid w:val="00A853D7"/>
    <w:rsid w:val="00A9044D"/>
    <w:rsid w:val="00A9083D"/>
    <w:rsid w:val="00A9084C"/>
    <w:rsid w:val="00A90B3D"/>
    <w:rsid w:val="00A90B85"/>
    <w:rsid w:val="00A91C6A"/>
    <w:rsid w:val="00A927E6"/>
    <w:rsid w:val="00A93247"/>
    <w:rsid w:val="00A93E9F"/>
    <w:rsid w:val="00A94530"/>
    <w:rsid w:val="00A94FCA"/>
    <w:rsid w:val="00A97001"/>
    <w:rsid w:val="00A970B4"/>
    <w:rsid w:val="00A97E10"/>
    <w:rsid w:val="00AA1B22"/>
    <w:rsid w:val="00AA2E8C"/>
    <w:rsid w:val="00AA33BA"/>
    <w:rsid w:val="00AA4627"/>
    <w:rsid w:val="00AA4C21"/>
    <w:rsid w:val="00AA60A0"/>
    <w:rsid w:val="00AA6A52"/>
    <w:rsid w:val="00AA72A6"/>
    <w:rsid w:val="00AB0A01"/>
    <w:rsid w:val="00AB1491"/>
    <w:rsid w:val="00AB20D2"/>
    <w:rsid w:val="00AB262E"/>
    <w:rsid w:val="00AB2BA9"/>
    <w:rsid w:val="00AB3A09"/>
    <w:rsid w:val="00AB3F9E"/>
    <w:rsid w:val="00AB6124"/>
    <w:rsid w:val="00AB6AB7"/>
    <w:rsid w:val="00AB7C78"/>
    <w:rsid w:val="00AB7CA5"/>
    <w:rsid w:val="00AC075D"/>
    <w:rsid w:val="00AC0DA0"/>
    <w:rsid w:val="00AC537F"/>
    <w:rsid w:val="00AC6EAD"/>
    <w:rsid w:val="00AC6ECD"/>
    <w:rsid w:val="00AC7A3D"/>
    <w:rsid w:val="00AC7EF9"/>
    <w:rsid w:val="00AD013D"/>
    <w:rsid w:val="00AD0461"/>
    <w:rsid w:val="00AD0901"/>
    <w:rsid w:val="00AD2047"/>
    <w:rsid w:val="00AD2A50"/>
    <w:rsid w:val="00AD44E8"/>
    <w:rsid w:val="00AD4B49"/>
    <w:rsid w:val="00AD518B"/>
    <w:rsid w:val="00AD5FC0"/>
    <w:rsid w:val="00AD6F96"/>
    <w:rsid w:val="00AD758F"/>
    <w:rsid w:val="00AE05BB"/>
    <w:rsid w:val="00AE07C6"/>
    <w:rsid w:val="00AE09F3"/>
    <w:rsid w:val="00AE1829"/>
    <w:rsid w:val="00AE1EB7"/>
    <w:rsid w:val="00AE2C55"/>
    <w:rsid w:val="00AE51EC"/>
    <w:rsid w:val="00AE6469"/>
    <w:rsid w:val="00AE6901"/>
    <w:rsid w:val="00AE6D43"/>
    <w:rsid w:val="00AF1B2D"/>
    <w:rsid w:val="00AF3D83"/>
    <w:rsid w:val="00AF571F"/>
    <w:rsid w:val="00AF6A21"/>
    <w:rsid w:val="00AF72AC"/>
    <w:rsid w:val="00B00959"/>
    <w:rsid w:val="00B00BF5"/>
    <w:rsid w:val="00B02620"/>
    <w:rsid w:val="00B02DF0"/>
    <w:rsid w:val="00B0366E"/>
    <w:rsid w:val="00B03DE2"/>
    <w:rsid w:val="00B04427"/>
    <w:rsid w:val="00B04F7A"/>
    <w:rsid w:val="00B05093"/>
    <w:rsid w:val="00B059FD"/>
    <w:rsid w:val="00B10BE7"/>
    <w:rsid w:val="00B11432"/>
    <w:rsid w:val="00B11B31"/>
    <w:rsid w:val="00B1221C"/>
    <w:rsid w:val="00B1230E"/>
    <w:rsid w:val="00B12C21"/>
    <w:rsid w:val="00B12EAD"/>
    <w:rsid w:val="00B13514"/>
    <w:rsid w:val="00B1400B"/>
    <w:rsid w:val="00B14DB8"/>
    <w:rsid w:val="00B15136"/>
    <w:rsid w:val="00B166AF"/>
    <w:rsid w:val="00B17F4E"/>
    <w:rsid w:val="00B21463"/>
    <w:rsid w:val="00B21D64"/>
    <w:rsid w:val="00B22A30"/>
    <w:rsid w:val="00B23B7E"/>
    <w:rsid w:val="00B26772"/>
    <w:rsid w:val="00B275C1"/>
    <w:rsid w:val="00B27CF5"/>
    <w:rsid w:val="00B304CB"/>
    <w:rsid w:val="00B31474"/>
    <w:rsid w:val="00B31E4D"/>
    <w:rsid w:val="00B32114"/>
    <w:rsid w:val="00B32EDF"/>
    <w:rsid w:val="00B344BD"/>
    <w:rsid w:val="00B35E83"/>
    <w:rsid w:val="00B3640C"/>
    <w:rsid w:val="00B36932"/>
    <w:rsid w:val="00B36B3D"/>
    <w:rsid w:val="00B37633"/>
    <w:rsid w:val="00B40DD2"/>
    <w:rsid w:val="00B41437"/>
    <w:rsid w:val="00B4171F"/>
    <w:rsid w:val="00B42341"/>
    <w:rsid w:val="00B4294A"/>
    <w:rsid w:val="00B448C6"/>
    <w:rsid w:val="00B44E0D"/>
    <w:rsid w:val="00B45826"/>
    <w:rsid w:val="00B45846"/>
    <w:rsid w:val="00B45E09"/>
    <w:rsid w:val="00B46547"/>
    <w:rsid w:val="00B46591"/>
    <w:rsid w:val="00B47498"/>
    <w:rsid w:val="00B47A7F"/>
    <w:rsid w:val="00B47CFF"/>
    <w:rsid w:val="00B500FE"/>
    <w:rsid w:val="00B50CA5"/>
    <w:rsid w:val="00B51423"/>
    <w:rsid w:val="00B518B6"/>
    <w:rsid w:val="00B52AA5"/>
    <w:rsid w:val="00B52EB1"/>
    <w:rsid w:val="00B5338A"/>
    <w:rsid w:val="00B53EB9"/>
    <w:rsid w:val="00B54D55"/>
    <w:rsid w:val="00B55A34"/>
    <w:rsid w:val="00B56571"/>
    <w:rsid w:val="00B60214"/>
    <w:rsid w:val="00B60927"/>
    <w:rsid w:val="00B60B90"/>
    <w:rsid w:val="00B6194A"/>
    <w:rsid w:val="00B63734"/>
    <w:rsid w:val="00B63840"/>
    <w:rsid w:val="00B63C32"/>
    <w:rsid w:val="00B64F88"/>
    <w:rsid w:val="00B65288"/>
    <w:rsid w:val="00B6618C"/>
    <w:rsid w:val="00B66A72"/>
    <w:rsid w:val="00B66B36"/>
    <w:rsid w:val="00B66C38"/>
    <w:rsid w:val="00B66F84"/>
    <w:rsid w:val="00B677FE"/>
    <w:rsid w:val="00B70860"/>
    <w:rsid w:val="00B71C89"/>
    <w:rsid w:val="00B728EC"/>
    <w:rsid w:val="00B73B6E"/>
    <w:rsid w:val="00B74315"/>
    <w:rsid w:val="00B75861"/>
    <w:rsid w:val="00B8046C"/>
    <w:rsid w:val="00B804CE"/>
    <w:rsid w:val="00B8096F"/>
    <w:rsid w:val="00B8180E"/>
    <w:rsid w:val="00B81EFE"/>
    <w:rsid w:val="00B828B0"/>
    <w:rsid w:val="00B84FC4"/>
    <w:rsid w:val="00B86DAD"/>
    <w:rsid w:val="00B873C2"/>
    <w:rsid w:val="00B9000C"/>
    <w:rsid w:val="00B9042D"/>
    <w:rsid w:val="00B91874"/>
    <w:rsid w:val="00B92416"/>
    <w:rsid w:val="00B9264A"/>
    <w:rsid w:val="00B92D45"/>
    <w:rsid w:val="00B93D0D"/>
    <w:rsid w:val="00B94C20"/>
    <w:rsid w:val="00B94C23"/>
    <w:rsid w:val="00B94D2A"/>
    <w:rsid w:val="00B9651C"/>
    <w:rsid w:val="00B965A0"/>
    <w:rsid w:val="00B96D4A"/>
    <w:rsid w:val="00B97450"/>
    <w:rsid w:val="00B97E15"/>
    <w:rsid w:val="00BA04F5"/>
    <w:rsid w:val="00BA18BF"/>
    <w:rsid w:val="00BA19B1"/>
    <w:rsid w:val="00BA2580"/>
    <w:rsid w:val="00BA2654"/>
    <w:rsid w:val="00BA320E"/>
    <w:rsid w:val="00BA3CD1"/>
    <w:rsid w:val="00BA41FD"/>
    <w:rsid w:val="00BA49B4"/>
    <w:rsid w:val="00BA5A98"/>
    <w:rsid w:val="00BA5DC9"/>
    <w:rsid w:val="00BA5FFF"/>
    <w:rsid w:val="00BA63CE"/>
    <w:rsid w:val="00BA7656"/>
    <w:rsid w:val="00BA7A0D"/>
    <w:rsid w:val="00BB030D"/>
    <w:rsid w:val="00BB0A99"/>
    <w:rsid w:val="00BB0AA8"/>
    <w:rsid w:val="00BB2423"/>
    <w:rsid w:val="00BB2630"/>
    <w:rsid w:val="00BB35AE"/>
    <w:rsid w:val="00BB4059"/>
    <w:rsid w:val="00BB4D0C"/>
    <w:rsid w:val="00BB5983"/>
    <w:rsid w:val="00BB69BE"/>
    <w:rsid w:val="00BB795B"/>
    <w:rsid w:val="00BC0BC1"/>
    <w:rsid w:val="00BC14ED"/>
    <w:rsid w:val="00BC2477"/>
    <w:rsid w:val="00BC3C30"/>
    <w:rsid w:val="00BC5FD8"/>
    <w:rsid w:val="00BC67C2"/>
    <w:rsid w:val="00BC72D5"/>
    <w:rsid w:val="00BC7509"/>
    <w:rsid w:val="00BD178F"/>
    <w:rsid w:val="00BD24DE"/>
    <w:rsid w:val="00BD30F0"/>
    <w:rsid w:val="00BD476A"/>
    <w:rsid w:val="00BD4A81"/>
    <w:rsid w:val="00BD4DFC"/>
    <w:rsid w:val="00BD4EFC"/>
    <w:rsid w:val="00BD5DFE"/>
    <w:rsid w:val="00BD67EF"/>
    <w:rsid w:val="00BE021D"/>
    <w:rsid w:val="00BE2901"/>
    <w:rsid w:val="00BE4AF9"/>
    <w:rsid w:val="00BE4D71"/>
    <w:rsid w:val="00BE63EB"/>
    <w:rsid w:val="00BF103A"/>
    <w:rsid w:val="00BF249A"/>
    <w:rsid w:val="00BF2AB0"/>
    <w:rsid w:val="00BF3D26"/>
    <w:rsid w:val="00BF4C20"/>
    <w:rsid w:val="00BF5639"/>
    <w:rsid w:val="00BF5844"/>
    <w:rsid w:val="00BF7102"/>
    <w:rsid w:val="00BF78C4"/>
    <w:rsid w:val="00C01085"/>
    <w:rsid w:val="00C011D3"/>
    <w:rsid w:val="00C015A6"/>
    <w:rsid w:val="00C03AE2"/>
    <w:rsid w:val="00C0424F"/>
    <w:rsid w:val="00C07827"/>
    <w:rsid w:val="00C1044D"/>
    <w:rsid w:val="00C12547"/>
    <w:rsid w:val="00C13487"/>
    <w:rsid w:val="00C143CE"/>
    <w:rsid w:val="00C14E06"/>
    <w:rsid w:val="00C16337"/>
    <w:rsid w:val="00C20A1B"/>
    <w:rsid w:val="00C22CE4"/>
    <w:rsid w:val="00C25105"/>
    <w:rsid w:val="00C26D5B"/>
    <w:rsid w:val="00C30101"/>
    <w:rsid w:val="00C30837"/>
    <w:rsid w:val="00C30FA0"/>
    <w:rsid w:val="00C316F4"/>
    <w:rsid w:val="00C31701"/>
    <w:rsid w:val="00C31E21"/>
    <w:rsid w:val="00C3314A"/>
    <w:rsid w:val="00C345C5"/>
    <w:rsid w:val="00C34DD9"/>
    <w:rsid w:val="00C3533A"/>
    <w:rsid w:val="00C35A71"/>
    <w:rsid w:val="00C36317"/>
    <w:rsid w:val="00C40445"/>
    <w:rsid w:val="00C4093E"/>
    <w:rsid w:val="00C40BF1"/>
    <w:rsid w:val="00C40D02"/>
    <w:rsid w:val="00C41098"/>
    <w:rsid w:val="00C4254D"/>
    <w:rsid w:val="00C42A0C"/>
    <w:rsid w:val="00C4538E"/>
    <w:rsid w:val="00C47590"/>
    <w:rsid w:val="00C50B63"/>
    <w:rsid w:val="00C51AAD"/>
    <w:rsid w:val="00C51D5D"/>
    <w:rsid w:val="00C53FD9"/>
    <w:rsid w:val="00C54CC8"/>
    <w:rsid w:val="00C55A15"/>
    <w:rsid w:val="00C55CF4"/>
    <w:rsid w:val="00C57056"/>
    <w:rsid w:val="00C57305"/>
    <w:rsid w:val="00C57364"/>
    <w:rsid w:val="00C608CE"/>
    <w:rsid w:val="00C61A6F"/>
    <w:rsid w:val="00C62420"/>
    <w:rsid w:val="00C6295B"/>
    <w:rsid w:val="00C63F41"/>
    <w:rsid w:val="00C6450B"/>
    <w:rsid w:val="00C64704"/>
    <w:rsid w:val="00C66C07"/>
    <w:rsid w:val="00C704A0"/>
    <w:rsid w:val="00C7299E"/>
    <w:rsid w:val="00C72B32"/>
    <w:rsid w:val="00C73FB2"/>
    <w:rsid w:val="00C753B9"/>
    <w:rsid w:val="00C7796D"/>
    <w:rsid w:val="00C779B7"/>
    <w:rsid w:val="00C80648"/>
    <w:rsid w:val="00C80672"/>
    <w:rsid w:val="00C829E6"/>
    <w:rsid w:val="00C82E8D"/>
    <w:rsid w:val="00C83980"/>
    <w:rsid w:val="00C83EF5"/>
    <w:rsid w:val="00C84586"/>
    <w:rsid w:val="00C8571D"/>
    <w:rsid w:val="00C91C33"/>
    <w:rsid w:val="00C92A34"/>
    <w:rsid w:val="00C92D47"/>
    <w:rsid w:val="00C935F4"/>
    <w:rsid w:val="00C938B4"/>
    <w:rsid w:val="00C96F2A"/>
    <w:rsid w:val="00C9757E"/>
    <w:rsid w:val="00C976AC"/>
    <w:rsid w:val="00C97C9B"/>
    <w:rsid w:val="00CA1A69"/>
    <w:rsid w:val="00CA22C4"/>
    <w:rsid w:val="00CA28FB"/>
    <w:rsid w:val="00CA673A"/>
    <w:rsid w:val="00CA7545"/>
    <w:rsid w:val="00CA7E18"/>
    <w:rsid w:val="00CB06D7"/>
    <w:rsid w:val="00CB0EEF"/>
    <w:rsid w:val="00CB1AA6"/>
    <w:rsid w:val="00CB1F27"/>
    <w:rsid w:val="00CB2ABF"/>
    <w:rsid w:val="00CB3E52"/>
    <w:rsid w:val="00CB59E7"/>
    <w:rsid w:val="00CB5A97"/>
    <w:rsid w:val="00CB6139"/>
    <w:rsid w:val="00CB6196"/>
    <w:rsid w:val="00CB61EE"/>
    <w:rsid w:val="00CB67FE"/>
    <w:rsid w:val="00CC0732"/>
    <w:rsid w:val="00CC092D"/>
    <w:rsid w:val="00CC0E83"/>
    <w:rsid w:val="00CC1DB0"/>
    <w:rsid w:val="00CC2038"/>
    <w:rsid w:val="00CC3085"/>
    <w:rsid w:val="00CC391E"/>
    <w:rsid w:val="00CC470D"/>
    <w:rsid w:val="00CC7995"/>
    <w:rsid w:val="00CC7DE6"/>
    <w:rsid w:val="00CD2ECB"/>
    <w:rsid w:val="00CD3A04"/>
    <w:rsid w:val="00CD40AB"/>
    <w:rsid w:val="00CD470C"/>
    <w:rsid w:val="00CD5D62"/>
    <w:rsid w:val="00CE0FEC"/>
    <w:rsid w:val="00CE1320"/>
    <w:rsid w:val="00CE184D"/>
    <w:rsid w:val="00CE3EE5"/>
    <w:rsid w:val="00CE438B"/>
    <w:rsid w:val="00CE524B"/>
    <w:rsid w:val="00CE52AB"/>
    <w:rsid w:val="00CE61ED"/>
    <w:rsid w:val="00CE7FC8"/>
    <w:rsid w:val="00CF0E78"/>
    <w:rsid w:val="00CF0FD0"/>
    <w:rsid w:val="00CF3215"/>
    <w:rsid w:val="00CF3F8F"/>
    <w:rsid w:val="00CF5290"/>
    <w:rsid w:val="00CF5E0E"/>
    <w:rsid w:val="00CF6827"/>
    <w:rsid w:val="00CF691D"/>
    <w:rsid w:val="00D01607"/>
    <w:rsid w:val="00D01978"/>
    <w:rsid w:val="00D0226C"/>
    <w:rsid w:val="00D02C49"/>
    <w:rsid w:val="00D03798"/>
    <w:rsid w:val="00D03C0F"/>
    <w:rsid w:val="00D05161"/>
    <w:rsid w:val="00D059FF"/>
    <w:rsid w:val="00D1002E"/>
    <w:rsid w:val="00D12CF3"/>
    <w:rsid w:val="00D139B8"/>
    <w:rsid w:val="00D13DB0"/>
    <w:rsid w:val="00D158D1"/>
    <w:rsid w:val="00D16E50"/>
    <w:rsid w:val="00D17ED2"/>
    <w:rsid w:val="00D213FF"/>
    <w:rsid w:val="00D2157E"/>
    <w:rsid w:val="00D218E1"/>
    <w:rsid w:val="00D2191E"/>
    <w:rsid w:val="00D21D7F"/>
    <w:rsid w:val="00D237E0"/>
    <w:rsid w:val="00D23C2A"/>
    <w:rsid w:val="00D251A3"/>
    <w:rsid w:val="00D26517"/>
    <w:rsid w:val="00D275DB"/>
    <w:rsid w:val="00D27EF7"/>
    <w:rsid w:val="00D304D1"/>
    <w:rsid w:val="00D306E3"/>
    <w:rsid w:val="00D308CB"/>
    <w:rsid w:val="00D31DD6"/>
    <w:rsid w:val="00D32EFA"/>
    <w:rsid w:val="00D33341"/>
    <w:rsid w:val="00D35057"/>
    <w:rsid w:val="00D3601C"/>
    <w:rsid w:val="00D3661B"/>
    <w:rsid w:val="00D36682"/>
    <w:rsid w:val="00D3672C"/>
    <w:rsid w:val="00D40163"/>
    <w:rsid w:val="00D4170B"/>
    <w:rsid w:val="00D4554B"/>
    <w:rsid w:val="00D45FA4"/>
    <w:rsid w:val="00D462EB"/>
    <w:rsid w:val="00D4749D"/>
    <w:rsid w:val="00D477BC"/>
    <w:rsid w:val="00D50222"/>
    <w:rsid w:val="00D50F39"/>
    <w:rsid w:val="00D513F1"/>
    <w:rsid w:val="00D51794"/>
    <w:rsid w:val="00D52852"/>
    <w:rsid w:val="00D52CDE"/>
    <w:rsid w:val="00D53028"/>
    <w:rsid w:val="00D54BAD"/>
    <w:rsid w:val="00D55EFC"/>
    <w:rsid w:val="00D56CF4"/>
    <w:rsid w:val="00D575BA"/>
    <w:rsid w:val="00D577CD"/>
    <w:rsid w:val="00D57B58"/>
    <w:rsid w:val="00D57C7B"/>
    <w:rsid w:val="00D57F44"/>
    <w:rsid w:val="00D61B5B"/>
    <w:rsid w:val="00D637C6"/>
    <w:rsid w:val="00D63EBA"/>
    <w:rsid w:val="00D64248"/>
    <w:rsid w:val="00D65936"/>
    <w:rsid w:val="00D65DA3"/>
    <w:rsid w:val="00D6659D"/>
    <w:rsid w:val="00D70197"/>
    <w:rsid w:val="00D70A3D"/>
    <w:rsid w:val="00D723D5"/>
    <w:rsid w:val="00D731BD"/>
    <w:rsid w:val="00D74421"/>
    <w:rsid w:val="00D74D16"/>
    <w:rsid w:val="00D77B5B"/>
    <w:rsid w:val="00D77E47"/>
    <w:rsid w:val="00D80827"/>
    <w:rsid w:val="00D81537"/>
    <w:rsid w:val="00D819FF"/>
    <w:rsid w:val="00D82E45"/>
    <w:rsid w:val="00D83F01"/>
    <w:rsid w:val="00D85E0F"/>
    <w:rsid w:val="00D860B0"/>
    <w:rsid w:val="00D867C3"/>
    <w:rsid w:val="00D86A49"/>
    <w:rsid w:val="00D86D27"/>
    <w:rsid w:val="00D872A1"/>
    <w:rsid w:val="00D87CA3"/>
    <w:rsid w:val="00D87EEE"/>
    <w:rsid w:val="00D90F92"/>
    <w:rsid w:val="00D94D46"/>
    <w:rsid w:val="00D95546"/>
    <w:rsid w:val="00D958B3"/>
    <w:rsid w:val="00DA1ABD"/>
    <w:rsid w:val="00DA1AC9"/>
    <w:rsid w:val="00DA2168"/>
    <w:rsid w:val="00DA503B"/>
    <w:rsid w:val="00DB03AA"/>
    <w:rsid w:val="00DB0DFF"/>
    <w:rsid w:val="00DB20EB"/>
    <w:rsid w:val="00DB25A2"/>
    <w:rsid w:val="00DB2B7A"/>
    <w:rsid w:val="00DB3598"/>
    <w:rsid w:val="00DB3916"/>
    <w:rsid w:val="00DB3FD4"/>
    <w:rsid w:val="00DB55F0"/>
    <w:rsid w:val="00DB563D"/>
    <w:rsid w:val="00DB7ECF"/>
    <w:rsid w:val="00DC05E1"/>
    <w:rsid w:val="00DC0914"/>
    <w:rsid w:val="00DC1068"/>
    <w:rsid w:val="00DC37EB"/>
    <w:rsid w:val="00DC3B29"/>
    <w:rsid w:val="00DC3FB3"/>
    <w:rsid w:val="00DC4152"/>
    <w:rsid w:val="00DC5B58"/>
    <w:rsid w:val="00DD0CB6"/>
    <w:rsid w:val="00DD1EF7"/>
    <w:rsid w:val="00DD4BCE"/>
    <w:rsid w:val="00DD4C8E"/>
    <w:rsid w:val="00DD6197"/>
    <w:rsid w:val="00DD7AB5"/>
    <w:rsid w:val="00DD7AD6"/>
    <w:rsid w:val="00DE09F4"/>
    <w:rsid w:val="00DE1E75"/>
    <w:rsid w:val="00DE37F5"/>
    <w:rsid w:val="00DE46C2"/>
    <w:rsid w:val="00DE682F"/>
    <w:rsid w:val="00DE7D97"/>
    <w:rsid w:val="00DF24DD"/>
    <w:rsid w:val="00DF3603"/>
    <w:rsid w:val="00DF44DD"/>
    <w:rsid w:val="00DF4A64"/>
    <w:rsid w:val="00DF59BC"/>
    <w:rsid w:val="00DF64C5"/>
    <w:rsid w:val="00DF6A29"/>
    <w:rsid w:val="00DF74EA"/>
    <w:rsid w:val="00E01327"/>
    <w:rsid w:val="00E01CE6"/>
    <w:rsid w:val="00E0235A"/>
    <w:rsid w:val="00E02A89"/>
    <w:rsid w:val="00E03178"/>
    <w:rsid w:val="00E03B01"/>
    <w:rsid w:val="00E0511C"/>
    <w:rsid w:val="00E05D5F"/>
    <w:rsid w:val="00E07709"/>
    <w:rsid w:val="00E11DC5"/>
    <w:rsid w:val="00E12330"/>
    <w:rsid w:val="00E13443"/>
    <w:rsid w:val="00E13AF4"/>
    <w:rsid w:val="00E13DE2"/>
    <w:rsid w:val="00E1407A"/>
    <w:rsid w:val="00E14ECC"/>
    <w:rsid w:val="00E16545"/>
    <w:rsid w:val="00E17204"/>
    <w:rsid w:val="00E17BC1"/>
    <w:rsid w:val="00E20869"/>
    <w:rsid w:val="00E208E8"/>
    <w:rsid w:val="00E20961"/>
    <w:rsid w:val="00E20BD9"/>
    <w:rsid w:val="00E22C9C"/>
    <w:rsid w:val="00E22F50"/>
    <w:rsid w:val="00E230AA"/>
    <w:rsid w:val="00E232F6"/>
    <w:rsid w:val="00E23D2B"/>
    <w:rsid w:val="00E2460F"/>
    <w:rsid w:val="00E24B6E"/>
    <w:rsid w:val="00E25929"/>
    <w:rsid w:val="00E25F3E"/>
    <w:rsid w:val="00E27376"/>
    <w:rsid w:val="00E27556"/>
    <w:rsid w:val="00E31694"/>
    <w:rsid w:val="00E3190F"/>
    <w:rsid w:val="00E32D52"/>
    <w:rsid w:val="00E33BC2"/>
    <w:rsid w:val="00E3495C"/>
    <w:rsid w:val="00E34A40"/>
    <w:rsid w:val="00E356A1"/>
    <w:rsid w:val="00E37BC0"/>
    <w:rsid w:val="00E4034E"/>
    <w:rsid w:val="00E41400"/>
    <w:rsid w:val="00E41A5E"/>
    <w:rsid w:val="00E43582"/>
    <w:rsid w:val="00E43871"/>
    <w:rsid w:val="00E46559"/>
    <w:rsid w:val="00E47099"/>
    <w:rsid w:val="00E47A44"/>
    <w:rsid w:val="00E50F57"/>
    <w:rsid w:val="00E525C3"/>
    <w:rsid w:val="00E5293C"/>
    <w:rsid w:val="00E5375A"/>
    <w:rsid w:val="00E545CD"/>
    <w:rsid w:val="00E548B8"/>
    <w:rsid w:val="00E54B2E"/>
    <w:rsid w:val="00E54BDB"/>
    <w:rsid w:val="00E55336"/>
    <w:rsid w:val="00E63259"/>
    <w:rsid w:val="00E63CF6"/>
    <w:rsid w:val="00E63D1F"/>
    <w:rsid w:val="00E6441D"/>
    <w:rsid w:val="00E65AA2"/>
    <w:rsid w:val="00E65FB2"/>
    <w:rsid w:val="00E664FA"/>
    <w:rsid w:val="00E66B5B"/>
    <w:rsid w:val="00E66DB8"/>
    <w:rsid w:val="00E67D70"/>
    <w:rsid w:val="00E70673"/>
    <w:rsid w:val="00E708A6"/>
    <w:rsid w:val="00E709E5"/>
    <w:rsid w:val="00E73FE4"/>
    <w:rsid w:val="00E74280"/>
    <w:rsid w:val="00E74303"/>
    <w:rsid w:val="00E74B2E"/>
    <w:rsid w:val="00E74C33"/>
    <w:rsid w:val="00E750C8"/>
    <w:rsid w:val="00E80570"/>
    <w:rsid w:val="00E82ABD"/>
    <w:rsid w:val="00E83023"/>
    <w:rsid w:val="00E83304"/>
    <w:rsid w:val="00E839D4"/>
    <w:rsid w:val="00E85551"/>
    <w:rsid w:val="00E8603D"/>
    <w:rsid w:val="00E864FF"/>
    <w:rsid w:val="00E86FBC"/>
    <w:rsid w:val="00E90E60"/>
    <w:rsid w:val="00E93196"/>
    <w:rsid w:val="00E93CDE"/>
    <w:rsid w:val="00E95615"/>
    <w:rsid w:val="00E973F4"/>
    <w:rsid w:val="00E976AB"/>
    <w:rsid w:val="00E97A89"/>
    <w:rsid w:val="00EA00AB"/>
    <w:rsid w:val="00EA1F71"/>
    <w:rsid w:val="00EA242E"/>
    <w:rsid w:val="00EA2AEA"/>
    <w:rsid w:val="00EA308A"/>
    <w:rsid w:val="00EA3E36"/>
    <w:rsid w:val="00EA403B"/>
    <w:rsid w:val="00EA55E5"/>
    <w:rsid w:val="00EA63A3"/>
    <w:rsid w:val="00EB0BDA"/>
    <w:rsid w:val="00EB2662"/>
    <w:rsid w:val="00EB5848"/>
    <w:rsid w:val="00EB672E"/>
    <w:rsid w:val="00EB775F"/>
    <w:rsid w:val="00EC2290"/>
    <w:rsid w:val="00EC2B73"/>
    <w:rsid w:val="00EC3691"/>
    <w:rsid w:val="00EC40D4"/>
    <w:rsid w:val="00EC4602"/>
    <w:rsid w:val="00EC4A1E"/>
    <w:rsid w:val="00EC5607"/>
    <w:rsid w:val="00EC6FEF"/>
    <w:rsid w:val="00EC72CE"/>
    <w:rsid w:val="00ED003B"/>
    <w:rsid w:val="00ED1C74"/>
    <w:rsid w:val="00ED2BFD"/>
    <w:rsid w:val="00ED4945"/>
    <w:rsid w:val="00ED50CD"/>
    <w:rsid w:val="00ED6087"/>
    <w:rsid w:val="00ED66C1"/>
    <w:rsid w:val="00EE3BB1"/>
    <w:rsid w:val="00EE3CA4"/>
    <w:rsid w:val="00EE4A69"/>
    <w:rsid w:val="00EE4E50"/>
    <w:rsid w:val="00EE4F6C"/>
    <w:rsid w:val="00EE55E1"/>
    <w:rsid w:val="00EF0681"/>
    <w:rsid w:val="00EF1167"/>
    <w:rsid w:val="00EF1341"/>
    <w:rsid w:val="00EF2DBB"/>
    <w:rsid w:val="00EF386D"/>
    <w:rsid w:val="00EF39C3"/>
    <w:rsid w:val="00EF6A0B"/>
    <w:rsid w:val="00EF6F83"/>
    <w:rsid w:val="00EF7246"/>
    <w:rsid w:val="00F00008"/>
    <w:rsid w:val="00F01062"/>
    <w:rsid w:val="00F013A7"/>
    <w:rsid w:val="00F05B9A"/>
    <w:rsid w:val="00F05C3A"/>
    <w:rsid w:val="00F0659E"/>
    <w:rsid w:val="00F069C5"/>
    <w:rsid w:val="00F06B0C"/>
    <w:rsid w:val="00F077E4"/>
    <w:rsid w:val="00F07DE3"/>
    <w:rsid w:val="00F103D7"/>
    <w:rsid w:val="00F109F6"/>
    <w:rsid w:val="00F112E7"/>
    <w:rsid w:val="00F1365D"/>
    <w:rsid w:val="00F13661"/>
    <w:rsid w:val="00F13DD6"/>
    <w:rsid w:val="00F14A64"/>
    <w:rsid w:val="00F158A0"/>
    <w:rsid w:val="00F20E74"/>
    <w:rsid w:val="00F2178A"/>
    <w:rsid w:val="00F21D43"/>
    <w:rsid w:val="00F21F73"/>
    <w:rsid w:val="00F22BA2"/>
    <w:rsid w:val="00F22F59"/>
    <w:rsid w:val="00F23806"/>
    <w:rsid w:val="00F24233"/>
    <w:rsid w:val="00F25D29"/>
    <w:rsid w:val="00F261F7"/>
    <w:rsid w:val="00F262F6"/>
    <w:rsid w:val="00F26A8D"/>
    <w:rsid w:val="00F26AB8"/>
    <w:rsid w:val="00F31133"/>
    <w:rsid w:val="00F33050"/>
    <w:rsid w:val="00F332AD"/>
    <w:rsid w:val="00F346DA"/>
    <w:rsid w:val="00F349A3"/>
    <w:rsid w:val="00F34EB8"/>
    <w:rsid w:val="00F3578E"/>
    <w:rsid w:val="00F36093"/>
    <w:rsid w:val="00F37088"/>
    <w:rsid w:val="00F37515"/>
    <w:rsid w:val="00F42A8E"/>
    <w:rsid w:val="00F43E5C"/>
    <w:rsid w:val="00F45A6B"/>
    <w:rsid w:val="00F47242"/>
    <w:rsid w:val="00F474C8"/>
    <w:rsid w:val="00F50A0D"/>
    <w:rsid w:val="00F50DA2"/>
    <w:rsid w:val="00F51870"/>
    <w:rsid w:val="00F51BC3"/>
    <w:rsid w:val="00F528A4"/>
    <w:rsid w:val="00F52EAC"/>
    <w:rsid w:val="00F53897"/>
    <w:rsid w:val="00F540BE"/>
    <w:rsid w:val="00F543EC"/>
    <w:rsid w:val="00F5547F"/>
    <w:rsid w:val="00F559CC"/>
    <w:rsid w:val="00F560F5"/>
    <w:rsid w:val="00F5654D"/>
    <w:rsid w:val="00F603E9"/>
    <w:rsid w:val="00F60684"/>
    <w:rsid w:val="00F612CA"/>
    <w:rsid w:val="00F6409F"/>
    <w:rsid w:val="00F64231"/>
    <w:rsid w:val="00F654BA"/>
    <w:rsid w:val="00F671C5"/>
    <w:rsid w:val="00F67C45"/>
    <w:rsid w:val="00F70536"/>
    <w:rsid w:val="00F714EE"/>
    <w:rsid w:val="00F73369"/>
    <w:rsid w:val="00F73D3D"/>
    <w:rsid w:val="00F76E36"/>
    <w:rsid w:val="00F77B18"/>
    <w:rsid w:val="00F80321"/>
    <w:rsid w:val="00F82A0D"/>
    <w:rsid w:val="00F83783"/>
    <w:rsid w:val="00F83B40"/>
    <w:rsid w:val="00F846F1"/>
    <w:rsid w:val="00F85762"/>
    <w:rsid w:val="00F85901"/>
    <w:rsid w:val="00F86A79"/>
    <w:rsid w:val="00F8788E"/>
    <w:rsid w:val="00F87B76"/>
    <w:rsid w:val="00F9012E"/>
    <w:rsid w:val="00F90153"/>
    <w:rsid w:val="00F901EA"/>
    <w:rsid w:val="00F90B6E"/>
    <w:rsid w:val="00F91477"/>
    <w:rsid w:val="00F939CC"/>
    <w:rsid w:val="00F94FF5"/>
    <w:rsid w:val="00F95F01"/>
    <w:rsid w:val="00F96293"/>
    <w:rsid w:val="00F96ACF"/>
    <w:rsid w:val="00F973A4"/>
    <w:rsid w:val="00FA110E"/>
    <w:rsid w:val="00FA2451"/>
    <w:rsid w:val="00FA402A"/>
    <w:rsid w:val="00FA431B"/>
    <w:rsid w:val="00FA46E9"/>
    <w:rsid w:val="00FA46F8"/>
    <w:rsid w:val="00FA4D4F"/>
    <w:rsid w:val="00FA54C5"/>
    <w:rsid w:val="00FA62BE"/>
    <w:rsid w:val="00FA6FCF"/>
    <w:rsid w:val="00FB0979"/>
    <w:rsid w:val="00FB22B0"/>
    <w:rsid w:val="00FB2668"/>
    <w:rsid w:val="00FB30CA"/>
    <w:rsid w:val="00FB51CE"/>
    <w:rsid w:val="00FB6103"/>
    <w:rsid w:val="00FB79C7"/>
    <w:rsid w:val="00FC0272"/>
    <w:rsid w:val="00FC279B"/>
    <w:rsid w:val="00FC27A0"/>
    <w:rsid w:val="00FC2806"/>
    <w:rsid w:val="00FC451D"/>
    <w:rsid w:val="00FC4EF9"/>
    <w:rsid w:val="00FC52B5"/>
    <w:rsid w:val="00FC5EF1"/>
    <w:rsid w:val="00FC6956"/>
    <w:rsid w:val="00FC7D4F"/>
    <w:rsid w:val="00FD0515"/>
    <w:rsid w:val="00FD0905"/>
    <w:rsid w:val="00FD11A2"/>
    <w:rsid w:val="00FD1F34"/>
    <w:rsid w:val="00FD2537"/>
    <w:rsid w:val="00FD2F47"/>
    <w:rsid w:val="00FD4CCC"/>
    <w:rsid w:val="00FD5A6F"/>
    <w:rsid w:val="00FD6357"/>
    <w:rsid w:val="00FD6FE0"/>
    <w:rsid w:val="00FE4D99"/>
    <w:rsid w:val="00FE5E0F"/>
    <w:rsid w:val="00FE605A"/>
    <w:rsid w:val="00FE61B6"/>
    <w:rsid w:val="00FE6E00"/>
    <w:rsid w:val="00FE7516"/>
    <w:rsid w:val="00FF0DB0"/>
    <w:rsid w:val="00FF168C"/>
    <w:rsid w:val="00FF2547"/>
    <w:rsid w:val="00FF2A87"/>
    <w:rsid w:val="00FF35EA"/>
    <w:rsid w:val="00FF3F59"/>
    <w:rsid w:val="00FF40E9"/>
    <w:rsid w:val="00FF4B76"/>
    <w:rsid w:val="00FF70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green,blue,#090"/>
    </o:shapedefaults>
    <o:shapelayout v:ext="edit">
      <o:idmap v:ext="edit" data="1"/>
    </o:shapelayout>
  </w:shapeDefaults>
  <w:decimalSymbol w:val=","/>
  <w:listSeparator w:val=";"/>
  <w14:docId w14:val="0D0CBF74"/>
  <w15:docId w15:val="{04C505C2-6846-4576-BBCD-1AD5FEDFAD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0356B"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cornormal">
    <w:name w:val="cornormal"/>
    <w:basedOn w:val="Normal"/>
    <w:rsid w:val="009C4CA5"/>
    <w:pPr>
      <w:spacing w:before="100" w:beforeAutospacing="1" w:after="100" w:afterAutospacing="1" w:line="240" w:lineRule="auto"/>
    </w:pPr>
    <w:rPr>
      <w:rFonts w:ascii="Trebuchet MS" w:eastAsia="Times New Roman" w:hAnsi="Trebuchet MS" w:cs="Times New Roman"/>
      <w:sz w:val="20"/>
      <w:szCs w:val="20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F6A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F6A0B"/>
    <w:rPr>
      <w:rFonts w:ascii="Tahoma" w:hAnsi="Tahoma" w:cs="Tahoma"/>
      <w:sz w:val="16"/>
      <w:szCs w:val="16"/>
      <w:lang w:eastAsia="en-US"/>
    </w:rPr>
  </w:style>
  <w:style w:type="paragraph" w:styleId="Paragraphedeliste">
    <w:name w:val="List Paragraph"/>
    <w:basedOn w:val="Normal"/>
    <w:uiPriority w:val="34"/>
    <w:qFormat/>
    <w:rsid w:val="0085188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3424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51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0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720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2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423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556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6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5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12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33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70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55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8FD520-E37B-4002-BDC3-C962B39395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154</Words>
  <Characters>6352</Characters>
  <Application>Microsoft Office Word</Application>
  <DocSecurity>0</DocSecurity>
  <Lines>52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2019- 4ـم الفرض المحروس 3</vt:lpstr>
    </vt:vector>
  </TitlesOfParts>
  <Company>qlubicwin7</Company>
  <LinksUpToDate>false</LinksUpToDate>
  <CharactersWithSpaces>74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9- 4ـم الفرض المحروس 3</dc:title>
  <dc:creator>Abderrahmen Zemani</dc:creator>
  <dc:description>Mot de passe = 2014</dc:description>
  <cp:lastModifiedBy>abderrahmane zemani</cp:lastModifiedBy>
  <cp:revision>4</cp:revision>
  <cp:lastPrinted>2019-01-22T19:52:00Z</cp:lastPrinted>
  <dcterms:created xsi:type="dcterms:W3CDTF">2019-01-28T16:48:00Z</dcterms:created>
  <dcterms:modified xsi:type="dcterms:W3CDTF">2019-01-29T2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